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AAFBC2E" w14:textId="77777777" w:rsidR="008B4CAC" w:rsidRDefault="008B4CAC" w:rsidP="008B4CAC"/>
    <w:p w14:paraId="02D30802" w14:textId="77777777" w:rsidR="008B4CAC" w:rsidRPr="00AA1937" w:rsidRDefault="008B4CAC" w:rsidP="008B4CAC">
      <w:pPr>
        <w:tabs>
          <w:tab w:val="right" w:pos="9360"/>
        </w:tabs>
        <w:jc w:val="center"/>
        <w:rPr>
          <w:rFonts w:cs="Arial"/>
          <w:b/>
          <w:bCs/>
          <w:sz w:val="32"/>
          <w:szCs w:val="32"/>
        </w:rPr>
      </w:pPr>
      <w:r>
        <w:rPr>
          <w:noProof/>
          <w:lang w:val="en-US"/>
        </w:rPr>
        <w:drawing>
          <wp:inline distT="0" distB="0" distL="0" distR="0" wp14:anchorId="50BE69CF" wp14:editId="33EDF7E7">
            <wp:extent cx="1712219" cy="115200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1712219" cy="1152000"/>
                    </a:xfrm>
                    <a:prstGeom prst="rect">
                      <a:avLst/>
                    </a:prstGeom>
                    <a:noFill/>
                    <a:ln>
                      <a:noFill/>
                    </a:ln>
                  </pic:spPr>
                </pic:pic>
              </a:graphicData>
            </a:graphic>
          </wp:inline>
        </w:drawing>
      </w:r>
    </w:p>
    <w:p w14:paraId="74E6D94A" w14:textId="77777777" w:rsidR="008B4CAC" w:rsidRPr="00AA1937" w:rsidRDefault="008B4CAC" w:rsidP="008B4CAC">
      <w:pPr>
        <w:tabs>
          <w:tab w:val="right" w:pos="9360"/>
        </w:tabs>
        <w:jc w:val="center"/>
        <w:rPr>
          <w:rFonts w:cs="Arial"/>
          <w:b/>
          <w:bCs/>
          <w:sz w:val="32"/>
          <w:szCs w:val="32"/>
        </w:rPr>
      </w:pPr>
    </w:p>
    <w:p w14:paraId="572ADE4D" w14:textId="77777777" w:rsidR="00762F82" w:rsidRPr="001504F6" w:rsidRDefault="00762F82" w:rsidP="00762F82">
      <w:pPr>
        <w:tabs>
          <w:tab w:val="right" w:pos="9360"/>
        </w:tabs>
        <w:spacing w:line="240" w:lineRule="auto"/>
        <w:jc w:val="center"/>
        <w:rPr>
          <w:rFonts w:cs="Arial"/>
          <w:b/>
          <w:bCs/>
          <w:sz w:val="32"/>
          <w:szCs w:val="32"/>
        </w:rPr>
      </w:pPr>
      <w:r w:rsidRPr="001504F6">
        <w:rPr>
          <w:rFonts w:cs="Arial"/>
          <w:b/>
          <w:bCs/>
          <w:sz w:val="32"/>
          <w:szCs w:val="32"/>
        </w:rPr>
        <w:t>MATHEMATICS</w:t>
      </w:r>
      <w:r w:rsidR="00827024">
        <w:rPr>
          <w:rFonts w:cs="Arial"/>
          <w:b/>
          <w:bCs/>
          <w:sz w:val="32"/>
          <w:szCs w:val="32"/>
        </w:rPr>
        <w:t xml:space="preserve"> METHODS</w:t>
      </w:r>
      <w:r>
        <w:rPr>
          <w:rFonts w:cs="Arial"/>
          <w:b/>
          <w:bCs/>
          <w:sz w:val="32"/>
          <w:szCs w:val="32"/>
        </w:rPr>
        <w:br/>
      </w:r>
      <w:r w:rsidR="00544666">
        <w:rPr>
          <w:rFonts w:cs="Arial"/>
          <w:b/>
          <w:bCs/>
          <w:sz w:val="32"/>
          <w:szCs w:val="32"/>
        </w:rPr>
        <w:t xml:space="preserve">YEAR </w:t>
      </w:r>
      <w:r w:rsidR="00FA4310">
        <w:rPr>
          <w:rFonts w:cs="Arial"/>
          <w:b/>
          <w:bCs/>
          <w:sz w:val="32"/>
          <w:szCs w:val="32"/>
        </w:rPr>
        <w:t>1</w:t>
      </w:r>
      <w:r w:rsidR="00827024">
        <w:rPr>
          <w:rFonts w:cs="Arial"/>
          <w:b/>
          <w:bCs/>
          <w:sz w:val="32"/>
          <w:szCs w:val="32"/>
        </w:rPr>
        <w:t>1</w:t>
      </w:r>
    </w:p>
    <w:p w14:paraId="229F0877" w14:textId="77777777" w:rsidR="00FA4310" w:rsidRPr="00FA4310" w:rsidRDefault="00FA4310" w:rsidP="00FA4310">
      <w:pPr>
        <w:spacing w:before="120" w:line="240" w:lineRule="auto"/>
        <w:jc w:val="center"/>
        <w:outlineLvl w:val="4"/>
        <w:rPr>
          <w:b/>
          <w:bCs/>
          <w:iCs/>
          <w:sz w:val="28"/>
          <w:szCs w:val="28"/>
        </w:rPr>
      </w:pPr>
      <w:r>
        <w:rPr>
          <w:b/>
          <w:bCs/>
          <w:iCs/>
          <w:sz w:val="28"/>
          <w:szCs w:val="28"/>
        </w:rPr>
        <w:t>Investigation</w:t>
      </w:r>
      <w:r w:rsidR="00762F82">
        <w:rPr>
          <w:b/>
          <w:bCs/>
          <w:iCs/>
          <w:sz w:val="28"/>
          <w:szCs w:val="28"/>
        </w:rPr>
        <w:t xml:space="preserve"> – </w:t>
      </w:r>
      <w:r w:rsidRPr="00FA4310">
        <w:rPr>
          <w:b/>
          <w:bCs/>
          <w:iCs/>
          <w:sz w:val="28"/>
          <w:szCs w:val="28"/>
        </w:rPr>
        <w:t>Conjectures, Reasoning and Proof</w:t>
      </w:r>
      <w:r w:rsidR="00E37485">
        <w:rPr>
          <w:b/>
          <w:bCs/>
          <w:iCs/>
          <w:sz w:val="28"/>
          <w:szCs w:val="28"/>
          <w:vertAlign w:val="superscript"/>
        </w:rPr>
        <w:t>1</w:t>
      </w:r>
    </w:p>
    <w:p w14:paraId="4A148490" w14:textId="77777777" w:rsidR="00762F82" w:rsidRPr="001504F6" w:rsidRDefault="00762F82" w:rsidP="00E37ABB">
      <w:pPr>
        <w:spacing w:before="120" w:line="240" w:lineRule="auto"/>
        <w:outlineLvl w:val="4"/>
        <w:rPr>
          <w:b/>
          <w:bCs/>
          <w:iCs/>
          <w:sz w:val="28"/>
          <w:szCs w:val="28"/>
        </w:rPr>
      </w:pPr>
    </w:p>
    <w:p w14:paraId="102E5F28" w14:textId="77777777" w:rsidR="00B163C4" w:rsidRPr="00B163C4" w:rsidRDefault="00762F82" w:rsidP="00E37ABB">
      <w:pPr>
        <w:spacing w:line="240" w:lineRule="auto"/>
        <w:jc w:val="center"/>
        <w:rPr>
          <w:b/>
          <w:bCs/>
          <w:iCs/>
          <w:sz w:val="28"/>
          <w:szCs w:val="28"/>
        </w:rPr>
      </w:pPr>
      <w:r w:rsidRPr="001504F6">
        <w:rPr>
          <w:b/>
          <w:bCs/>
          <w:iCs/>
          <w:sz w:val="28"/>
          <w:szCs w:val="28"/>
        </w:rPr>
        <w:t xml:space="preserve">Semester </w:t>
      </w:r>
      <w:r>
        <w:rPr>
          <w:b/>
          <w:bCs/>
          <w:iCs/>
          <w:sz w:val="28"/>
          <w:szCs w:val="28"/>
        </w:rPr>
        <w:t>1</w:t>
      </w:r>
      <w:r w:rsidRPr="001504F6">
        <w:rPr>
          <w:b/>
          <w:bCs/>
          <w:iCs/>
          <w:sz w:val="28"/>
          <w:szCs w:val="28"/>
        </w:rPr>
        <w:t xml:space="preserve"> 201</w:t>
      </w:r>
      <w:r w:rsidR="00827024">
        <w:rPr>
          <w:b/>
          <w:bCs/>
          <w:iCs/>
          <w:sz w:val="28"/>
          <w:szCs w:val="28"/>
        </w:rPr>
        <w:t>6</w:t>
      </w:r>
    </w:p>
    <w:p w14:paraId="5E054903" w14:textId="77777777" w:rsidR="00FA4310" w:rsidRDefault="00FA4310" w:rsidP="00762F82">
      <w:pPr>
        <w:pStyle w:val="Subtitle"/>
        <w:tabs>
          <w:tab w:val="left" w:pos="3885"/>
          <w:tab w:val="left" w:pos="4303"/>
        </w:tabs>
        <w:jc w:val="left"/>
        <w:rPr>
          <w:rFonts w:asciiTheme="minorHAnsi" w:hAnsiTheme="minorHAnsi"/>
          <w:sz w:val="28"/>
          <w:szCs w:val="28"/>
        </w:rPr>
      </w:pPr>
    </w:p>
    <w:p w14:paraId="0BCEDCDF" w14:textId="77777777" w:rsidR="00B11A9E" w:rsidRDefault="00B11A9E" w:rsidP="00762F82">
      <w:pPr>
        <w:pStyle w:val="Subtitle"/>
        <w:tabs>
          <w:tab w:val="left" w:pos="3885"/>
          <w:tab w:val="left" w:pos="4303"/>
        </w:tabs>
        <w:jc w:val="left"/>
        <w:rPr>
          <w:rFonts w:asciiTheme="minorHAnsi" w:hAnsiTheme="minorHAnsi"/>
          <w:sz w:val="28"/>
          <w:szCs w:val="28"/>
        </w:rPr>
      </w:pPr>
    </w:p>
    <w:p w14:paraId="19FC1641" w14:textId="77777777" w:rsidR="00E37ABB" w:rsidRPr="00B11A9E" w:rsidRDefault="00B11A9E" w:rsidP="00B11A9E">
      <w:pPr>
        <w:pStyle w:val="NoSpacing"/>
        <w:rPr>
          <w:b/>
          <w:sz w:val="24"/>
          <w:szCs w:val="24"/>
        </w:rPr>
      </w:pPr>
      <w:r>
        <w:rPr>
          <w:b/>
          <w:sz w:val="24"/>
          <w:szCs w:val="24"/>
        </w:rPr>
        <w:t>Time allowed:</w:t>
      </w:r>
      <w:r>
        <w:rPr>
          <w:b/>
          <w:sz w:val="24"/>
          <w:szCs w:val="24"/>
        </w:rPr>
        <w:tab/>
      </w:r>
      <w:r>
        <w:rPr>
          <w:b/>
          <w:sz w:val="24"/>
          <w:szCs w:val="24"/>
        </w:rPr>
        <w:tab/>
      </w:r>
      <w:r w:rsidR="00827024">
        <w:rPr>
          <w:rFonts w:ascii="Calibri" w:hAnsi="Calibri"/>
        </w:rPr>
        <w:t>60</w:t>
      </w:r>
      <w:r w:rsidR="00762F82" w:rsidRPr="00E37ABB">
        <w:rPr>
          <w:rFonts w:ascii="Calibri" w:hAnsi="Calibri"/>
        </w:rPr>
        <w:t xml:space="preserve"> minutes</w:t>
      </w:r>
      <w:bookmarkStart w:id="0" w:name="_GoBack"/>
      <w:bookmarkEnd w:id="0"/>
    </w:p>
    <w:p w14:paraId="76EE7AC6" w14:textId="77777777" w:rsidR="00FA4310" w:rsidRPr="00E37ABB" w:rsidRDefault="00E37ABB" w:rsidP="00E37ABB">
      <w:pPr>
        <w:pStyle w:val="Subtitle"/>
        <w:jc w:val="left"/>
        <w:rPr>
          <w:rFonts w:ascii="Calibri" w:hAnsi="Calibri"/>
          <w:b w:val="0"/>
          <w:sz w:val="22"/>
        </w:rPr>
      </w:pPr>
      <w:r>
        <w:rPr>
          <w:b w:val="0"/>
          <w:sz w:val="24"/>
          <w:szCs w:val="24"/>
        </w:rPr>
        <w:tab/>
      </w:r>
    </w:p>
    <w:p w14:paraId="35E902DA" w14:textId="77777777" w:rsidR="00E37485" w:rsidRPr="00B11A9E" w:rsidRDefault="00E37485" w:rsidP="00E37ABB">
      <w:pPr>
        <w:pStyle w:val="NoSpacing"/>
        <w:rPr>
          <w:b/>
          <w:sz w:val="24"/>
          <w:szCs w:val="28"/>
        </w:rPr>
      </w:pPr>
      <w:r w:rsidRPr="00E37ABB">
        <w:rPr>
          <w:b/>
          <w:sz w:val="24"/>
          <w:szCs w:val="28"/>
        </w:rPr>
        <w:t>Materials required</w:t>
      </w:r>
      <w:r w:rsidR="00B11A9E">
        <w:rPr>
          <w:b/>
          <w:sz w:val="24"/>
          <w:szCs w:val="28"/>
        </w:rPr>
        <w:t>:</w:t>
      </w:r>
      <w:r w:rsidR="00B11A9E">
        <w:rPr>
          <w:b/>
          <w:sz w:val="24"/>
          <w:szCs w:val="28"/>
        </w:rPr>
        <w:tab/>
      </w:r>
      <w:r w:rsidR="00B11A9E">
        <w:t>Writing implements</w:t>
      </w:r>
      <w:r>
        <w:t>, correction fluid/tape</w:t>
      </w:r>
      <w:r w:rsidR="00B11A9E">
        <w:t xml:space="preserve"> or eraser</w:t>
      </w:r>
      <w:r>
        <w:t>, ru</w:t>
      </w:r>
      <w:r w:rsidR="00B11A9E">
        <w:t>ler</w:t>
      </w:r>
      <w:r w:rsidR="00B163C4">
        <w:t>,</w:t>
      </w:r>
      <w:r w:rsidR="00B163C4" w:rsidRPr="00B163C4">
        <w:rPr>
          <w:sz w:val="24"/>
          <w:szCs w:val="24"/>
        </w:rPr>
        <w:t xml:space="preserve"> </w:t>
      </w:r>
      <w:r w:rsidR="00B163C4" w:rsidRPr="00FA4310">
        <w:rPr>
          <w:sz w:val="24"/>
          <w:szCs w:val="24"/>
        </w:rPr>
        <w:t>CAS calculator</w:t>
      </w:r>
    </w:p>
    <w:p w14:paraId="471F4807" w14:textId="77777777" w:rsidR="00E37ABB" w:rsidRPr="00E37ABB" w:rsidRDefault="00E37ABB" w:rsidP="00E37ABB">
      <w:pPr>
        <w:pStyle w:val="NoSpacing"/>
      </w:pPr>
    </w:p>
    <w:p w14:paraId="161AFE6D" w14:textId="77777777" w:rsidR="00E37485" w:rsidRPr="00E37ABB" w:rsidRDefault="00E37485" w:rsidP="00E37485">
      <w:pPr>
        <w:rPr>
          <w:b/>
          <w:sz w:val="24"/>
          <w:szCs w:val="28"/>
        </w:rPr>
      </w:pPr>
      <w:r w:rsidRPr="00E37ABB">
        <w:rPr>
          <w:b/>
          <w:sz w:val="24"/>
          <w:szCs w:val="28"/>
        </w:rPr>
        <w:t>Structure</w:t>
      </w:r>
      <w:r w:rsidR="00B11A9E">
        <w:rPr>
          <w:b/>
          <w:sz w:val="24"/>
          <w:szCs w:val="28"/>
        </w:rPr>
        <w:t>:</w:t>
      </w:r>
      <w:r w:rsidRPr="00E37ABB">
        <w:rPr>
          <w:b/>
          <w:sz w:val="24"/>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0"/>
        <w:gridCol w:w="2550"/>
        <w:gridCol w:w="2550"/>
      </w:tblGrid>
      <w:tr w:rsidR="00B163C4" w14:paraId="38A1491C" w14:textId="77777777" w:rsidTr="00B11A9E">
        <w:trPr>
          <w:trHeight w:hRule="exact" w:val="397"/>
          <w:jc w:val="center"/>
        </w:trPr>
        <w:tc>
          <w:tcPr>
            <w:tcW w:w="2550" w:type="dxa"/>
          </w:tcPr>
          <w:p w14:paraId="249F52D2" w14:textId="77777777" w:rsidR="00B163C4" w:rsidRDefault="00B163C4" w:rsidP="00A40AFE">
            <w:pPr>
              <w:tabs>
                <w:tab w:val="left" w:pos="2268"/>
              </w:tabs>
              <w:jc w:val="center"/>
            </w:pPr>
            <w:r>
              <w:t>Task</w:t>
            </w:r>
          </w:p>
        </w:tc>
        <w:tc>
          <w:tcPr>
            <w:tcW w:w="2550" w:type="dxa"/>
          </w:tcPr>
          <w:p w14:paraId="0F39171C" w14:textId="77777777" w:rsidR="00B163C4" w:rsidRDefault="00B163C4" w:rsidP="00A40AFE">
            <w:pPr>
              <w:tabs>
                <w:tab w:val="left" w:pos="2268"/>
              </w:tabs>
              <w:jc w:val="center"/>
            </w:pPr>
            <w:r>
              <w:t>Marks available</w:t>
            </w:r>
          </w:p>
        </w:tc>
        <w:tc>
          <w:tcPr>
            <w:tcW w:w="2550" w:type="dxa"/>
          </w:tcPr>
          <w:p w14:paraId="1C385854" w14:textId="77777777" w:rsidR="00B163C4" w:rsidRDefault="00B163C4" w:rsidP="00A40AFE">
            <w:pPr>
              <w:tabs>
                <w:tab w:val="left" w:pos="2268"/>
              </w:tabs>
              <w:jc w:val="center"/>
            </w:pPr>
            <w:r>
              <w:t>Marks awarded</w:t>
            </w:r>
          </w:p>
        </w:tc>
      </w:tr>
      <w:tr w:rsidR="00B163C4" w14:paraId="41F84D32" w14:textId="77777777" w:rsidTr="00B11A9E">
        <w:trPr>
          <w:trHeight w:hRule="exact" w:val="397"/>
          <w:jc w:val="center"/>
        </w:trPr>
        <w:tc>
          <w:tcPr>
            <w:tcW w:w="2550" w:type="dxa"/>
          </w:tcPr>
          <w:p w14:paraId="1E7E92A9" w14:textId="77777777" w:rsidR="00B163C4" w:rsidRDefault="00B163C4" w:rsidP="00A40AFE">
            <w:pPr>
              <w:tabs>
                <w:tab w:val="left" w:pos="2268"/>
              </w:tabs>
              <w:jc w:val="center"/>
            </w:pPr>
            <w:r>
              <w:t>1</w:t>
            </w:r>
          </w:p>
        </w:tc>
        <w:tc>
          <w:tcPr>
            <w:tcW w:w="2550" w:type="dxa"/>
          </w:tcPr>
          <w:p w14:paraId="78CD2EEA" w14:textId="77777777" w:rsidR="00B163C4" w:rsidRDefault="00B163C4" w:rsidP="00A40AFE">
            <w:pPr>
              <w:tabs>
                <w:tab w:val="left" w:pos="2268"/>
              </w:tabs>
              <w:jc w:val="center"/>
            </w:pPr>
            <w:r>
              <w:t>6</w:t>
            </w:r>
          </w:p>
        </w:tc>
        <w:tc>
          <w:tcPr>
            <w:tcW w:w="2550" w:type="dxa"/>
          </w:tcPr>
          <w:p w14:paraId="728DB8D2" w14:textId="77777777" w:rsidR="00B163C4" w:rsidRDefault="00B163C4" w:rsidP="00A40AFE">
            <w:pPr>
              <w:tabs>
                <w:tab w:val="left" w:pos="2268"/>
              </w:tabs>
              <w:jc w:val="center"/>
            </w:pPr>
          </w:p>
        </w:tc>
      </w:tr>
      <w:tr w:rsidR="00B163C4" w14:paraId="62DDC346" w14:textId="77777777" w:rsidTr="00B11A9E">
        <w:trPr>
          <w:trHeight w:hRule="exact" w:val="397"/>
          <w:jc w:val="center"/>
        </w:trPr>
        <w:tc>
          <w:tcPr>
            <w:tcW w:w="2550" w:type="dxa"/>
          </w:tcPr>
          <w:p w14:paraId="6DB64935" w14:textId="77777777" w:rsidR="00B163C4" w:rsidRDefault="00B163C4" w:rsidP="00A40AFE">
            <w:pPr>
              <w:tabs>
                <w:tab w:val="left" w:pos="2268"/>
              </w:tabs>
              <w:jc w:val="center"/>
            </w:pPr>
            <w:r>
              <w:t>2</w:t>
            </w:r>
          </w:p>
        </w:tc>
        <w:tc>
          <w:tcPr>
            <w:tcW w:w="2550" w:type="dxa"/>
          </w:tcPr>
          <w:p w14:paraId="0523727D" w14:textId="77777777" w:rsidR="00B163C4" w:rsidRDefault="00B163C4" w:rsidP="00A40AFE">
            <w:pPr>
              <w:tabs>
                <w:tab w:val="left" w:pos="2268"/>
              </w:tabs>
              <w:jc w:val="center"/>
            </w:pPr>
            <w:r>
              <w:t>10</w:t>
            </w:r>
          </w:p>
        </w:tc>
        <w:tc>
          <w:tcPr>
            <w:tcW w:w="2550" w:type="dxa"/>
          </w:tcPr>
          <w:p w14:paraId="3BEBDF2E" w14:textId="77777777" w:rsidR="00B163C4" w:rsidRDefault="00B163C4" w:rsidP="00A40AFE">
            <w:pPr>
              <w:tabs>
                <w:tab w:val="left" w:pos="2268"/>
              </w:tabs>
              <w:jc w:val="center"/>
            </w:pPr>
          </w:p>
        </w:tc>
      </w:tr>
      <w:tr w:rsidR="00B163C4" w14:paraId="58D2674C" w14:textId="77777777" w:rsidTr="00B11A9E">
        <w:trPr>
          <w:trHeight w:hRule="exact" w:val="397"/>
          <w:jc w:val="center"/>
        </w:trPr>
        <w:tc>
          <w:tcPr>
            <w:tcW w:w="2550" w:type="dxa"/>
          </w:tcPr>
          <w:p w14:paraId="70992CEB" w14:textId="77777777" w:rsidR="00B163C4" w:rsidRDefault="00B163C4" w:rsidP="00A40AFE">
            <w:pPr>
              <w:tabs>
                <w:tab w:val="left" w:pos="2268"/>
              </w:tabs>
              <w:jc w:val="center"/>
            </w:pPr>
            <w:r>
              <w:t>3</w:t>
            </w:r>
          </w:p>
        </w:tc>
        <w:tc>
          <w:tcPr>
            <w:tcW w:w="2550" w:type="dxa"/>
          </w:tcPr>
          <w:p w14:paraId="3F5D2111" w14:textId="77777777" w:rsidR="00B163C4" w:rsidRDefault="00B163C4" w:rsidP="00A40AFE">
            <w:pPr>
              <w:tabs>
                <w:tab w:val="left" w:pos="2268"/>
              </w:tabs>
              <w:jc w:val="center"/>
            </w:pPr>
            <w:r>
              <w:t>6</w:t>
            </w:r>
          </w:p>
        </w:tc>
        <w:tc>
          <w:tcPr>
            <w:tcW w:w="2550" w:type="dxa"/>
          </w:tcPr>
          <w:p w14:paraId="72CA6004" w14:textId="77777777" w:rsidR="00B163C4" w:rsidRDefault="00B163C4" w:rsidP="00A40AFE">
            <w:pPr>
              <w:tabs>
                <w:tab w:val="left" w:pos="2268"/>
              </w:tabs>
              <w:jc w:val="center"/>
            </w:pPr>
          </w:p>
        </w:tc>
      </w:tr>
      <w:tr w:rsidR="00B163C4" w14:paraId="4AC6BBEE" w14:textId="77777777" w:rsidTr="00B11A9E">
        <w:trPr>
          <w:trHeight w:hRule="exact" w:val="397"/>
          <w:jc w:val="center"/>
        </w:trPr>
        <w:tc>
          <w:tcPr>
            <w:tcW w:w="2550" w:type="dxa"/>
          </w:tcPr>
          <w:p w14:paraId="1AD1B38A" w14:textId="77777777" w:rsidR="00B163C4" w:rsidRDefault="00B163C4" w:rsidP="00A40AFE">
            <w:pPr>
              <w:tabs>
                <w:tab w:val="left" w:pos="2268"/>
              </w:tabs>
              <w:jc w:val="center"/>
            </w:pPr>
            <w:r>
              <w:t>4</w:t>
            </w:r>
          </w:p>
        </w:tc>
        <w:tc>
          <w:tcPr>
            <w:tcW w:w="2550" w:type="dxa"/>
          </w:tcPr>
          <w:p w14:paraId="79E1824E" w14:textId="77777777" w:rsidR="00B163C4" w:rsidRDefault="00B163C4" w:rsidP="00A40AFE">
            <w:pPr>
              <w:tabs>
                <w:tab w:val="left" w:pos="2268"/>
              </w:tabs>
              <w:jc w:val="center"/>
            </w:pPr>
            <w:r>
              <w:t>8</w:t>
            </w:r>
          </w:p>
        </w:tc>
        <w:tc>
          <w:tcPr>
            <w:tcW w:w="2550" w:type="dxa"/>
          </w:tcPr>
          <w:p w14:paraId="5B50EDFC" w14:textId="77777777" w:rsidR="00B163C4" w:rsidRDefault="00B163C4" w:rsidP="00A40AFE">
            <w:pPr>
              <w:tabs>
                <w:tab w:val="left" w:pos="2268"/>
              </w:tabs>
              <w:jc w:val="center"/>
            </w:pPr>
          </w:p>
        </w:tc>
      </w:tr>
      <w:tr w:rsidR="00B163C4" w14:paraId="504F4BD4" w14:textId="77777777" w:rsidTr="00B11A9E">
        <w:trPr>
          <w:trHeight w:hRule="exact" w:val="397"/>
          <w:jc w:val="center"/>
        </w:trPr>
        <w:tc>
          <w:tcPr>
            <w:tcW w:w="2550" w:type="dxa"/>
          </w:tcPr>
          <w:p w14:paraId="45247C11" w14:textId="77777777" w:rsidR="00B163C4" w:rsidRDefault="00B163C4" w:rsidP="00A40AFE">
            <w:pPr>
              <w:tabs>
                <w:tab w:val="left" w:pos="2268"/>
              </w:tabs>
              <w:jc w:val="center"/>
            </w:pPr>
            <w:r>
              <w:t>5</w:t>
            </w:r>
          </w:p>
        </w:tc>
        <w:tc>
          <w:tcPr>
            <w:tcW w:w="2550" w:type="dxa"/>
          </w:tcPr>
          <w:p w14:paraId="23B87384" w14:textId="77777777" w:rsidR="00B163C4" w:rsidRDefault="00B163C4" w:rsidP="00A40AFE">
            <w:pPr>
              <w:tabs>
                <w:tab w:val="left" w:pos="2268"/>
              </w:tabs>
              <w:jc w:val="center"/>
            </w:pPr>
            <w:r>
              <w:t>10</w:t>
            </w:r>
          </w:p>
        </w:tc>
        <w:tc>
          <w:tcPr>
            <w:tcW w:w="2550" w:type="dxa"/>
          </w:tcPr>
          <w:p w14:paraId="76345289" w14:textId="77777777" w:rsidR="00B163C4" w:rsidRDefault="00B163C4" w:rsidP="00A40AFE">
            <w:pPr>
              <w:tabs>
                <w:tab w:val="left" w:pos="2268"/>
              </w:tabs>
              <w:jc w:val="center"/>
            </w:pPr>
          </w:p>
        </w:tc>
      </w:tr>
      <w:tr w:rsidR="00B163C4" w14:paraId="1278BDEE" w14:textId="77777777" w:rsidTr="00B11A9E">
        <w:trPr>
          <w:trHeight w:hRule="exact" w:val="397"/>
          <w:jc w:val="center"/>
        </w:trPr>
        <w:tc>
          <w:tcPr>
            <w:tcW w:w="2550" w:type="dxa"/>
          </w:tcPr>
          <w:p w14:paraId="0D1CD9D0" w14:textId="77777777" w:rsidR="00B163C4" w:rsidRDefault="00B163C4" w:rsidP="00A40AFE">
            <w:pPr>
              <w:tabs>
                <w:tab w:val="left" w:pos="2268"/>
              </w:tabs>
              <w:jc w:val="center"/>
            </w:pPr>
            <w:r>
              <w:t>Total</w:t>
            </w:r>
          </w:p>
        </w:tc>
        <w:tc>
          <w:tcPr>
            <w:tcW w:w="2550" w:type="dxa"/>
          </w:tcPr>
          <w:p w14:paraId="26DCB337" w14:textId="77777777" w:rsidR="00B163C4" w:rsidRDefault="00B163C4" w:rsidP="00A40AFE">
            <w:pPr>
              <w:tabs>
                <w:tab w:val="left" w:pos="2268"/>
              </w:tabs>
              <w:jc w:val="center"/>
            </w:pPr>
            <w:r>
              <w:t>40</w:t>
            </w:r>
          </w:p>
        </w:tc>
        <w:tc>
          <w:tcPr>
            <w:tcW w:w="2550" w:type="dxa"/>
          </w:tcPr>
          <w:p w14:paraId="7BD416B9" w14:textId="77777777" w:rsidR="00B163C4" w:rsidRDefault="00B163C4" w:rsidP="00A40AFE">
            <w:pPr>
              <w:tabs>
                <w:tab w:val="left" w:pos="2268"/>
              </w:tabs>
              <w:jc w:val="center"/>
            </w:pPr>
          </w:p>
        </w:tc>
      </w:tr>
    </w:tbl>
    <w:p w14:paraId="3D1B1DB7" w14:textId="77777777" w:rsidR="00E37485" w:rsidRDefault="00E37485" w:rsidP="00E37485">
      <w:r>
        <w:tab/>
      </w:r>
      <w:r>
        <w:tab/>
      </w:r>
      <w:r>
        <w:tab/>
      </w:r>
      <w:r>
        <w:tab/>
      </w:r>
    </w:p>
    <w:p w14:paraId="544FCF8B" w14:textId="77777777" w:rsidR="00E37485" w:rsidRPr="00B11A9E" w:rsidRDefault="00B11A9E" w:rsidP="00E37485">
      <w:pPr>
        <w:rPr>
          <w:b/>
        </w:rPr>
      </w:pPr>
      <w:r>
        <w:rPr>
          <w:b/>
          <w:sz w:val="24"/>
          <w:szCs w:val="28"/>
        </w:rPr>
        <w:t>Instructions:</w:t>
      </w:r>
    </w:p>
    <w:p w14:paraId="14D9EE13" w14:textId="77777777" w:rsidR="00B11A9E" w:rsidRDefault="00E37485" w:rsidP="00B11A9E">
      <w:pPr>
        <w:pStyle w:val="ListParagraph"/>
        <w:numPr>
          <w:ilvl w:val="0"/>
          <w:numId w:val="3"/>
        </w:numPr>
      </w:pPr>
      <w:r w:rsidRPr="00B11A9E">
        <w:t xml:space="preserve">Write your answers in the spaces provided in this Question/Answer Booklet. </w:t>
      </w:r>
    </w:p>
    <w:p w14:paraId="078F1BEF" w14:textId="77777777" w:rsidR="00B11A9E" w:rsidRDefault="00E37485" w:rsidP="00B11A9E">
      <w:pPr>
        <w:pStyle w:val="ListParagraph"/>
        <w:numPr>
          <w:ilvl w:val="0"/>
          <w:numId w:val="3"/>
        </w:numPr>
      </w:pPr>
      <w:r w:rsidRPr="00B11A9E">
        <w:rPr>
          <w:b/>
        </w:rPr>
        <w:t>Show all your working clearly</w:t>
      </w:r>
      <w:r w:rsidRPr="00B11A9E">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14:paraId="182F48D0" w14:textId="77777777" w:rsidR="00E37485" w:rsidRPr="00B11A9E" w:rsidRDefault="00E37485" w:rsidP="00E37485">
      <w:pPr>
        <w:ind w:left="1134" w:hanging="1134"/>
        <w:rPr>
          <w:b/>
          <w:sz w:val="24"/>
        </w:rPr>
      </w:pPr>
      <w:r w:rsidRPr="00B11A9E">
        <w:rPr>
          <w:b/>
          <w:sz w:val="24"/>
        </w:rPr>
        <w:lastRenderedPageBreak/>
        <w:t>Introduction</w:t>
      </w:r>
    </w:p>
    <w:p w14:paraId="690914BF" w14:textId="77777777" w:rsidR="00E37485" w:rsidRPr="00E37ABB" w:rsidRDefault="00E37485" w:rsidP="00E37485">
      <w:r w:rsidRPr="00E37ABB">
        <w:t>In this investigation you will</w:t>
      </w:r>
      <w:r w:rsidR="00E37ABB" w:rsidRPr="00E37ABB">
        <w:t>,</w:t>
      </w:r>
      <w:r w:rsidRPr="00E37ABB">
        <w:t xml:space="preserve"> </w:t>
      </w:r>
    </w:p>
    <w:p w14:paraId="1C6DE4A4" w14:textId="77777777" w:rsidR="00E37485" w:rsidRPr="00E37ABB" w:rsidRDefault="00E37485" w:rsidP="00E37485">
      <w:pPr>
        <w:pStyle w:val="ListParagraph"/>
        <w:numPr>
          <w:ilvl w:val="0"/>
          <w:numId w:val="1"/>
        </w:numPr>
        <w:spacing w:after="0" w:line="240" w:lineRule="auto"/>
      </w:pPr>
      <w:r w:rsidRPr="00E37ABB">
        <w:t>identify and correct mistakes;</w:t>
      </w:r>
    </w:p>
    <w:p w14:paraId="3EE927B8" w14:textId="77777777" w:rsidR="00E37485" w:rsidRPr="00E37ABB" w:rsidRDefault="00E37485" w:rsidP="00E37485">
      <w:pPr>
        <w:pStyle w:val="ListParagraph"/>
        <w:numPr>
          <w:ilvl w:val="0"/>
          <w:numId w:val="1"/>
        </w:numPr>
        <w:spacing w:after="0" w:line="240" w:lineRule="auto"/>
      </w:pPr>
      <w:r w:rsidRPr="00E37ABB">
        <w:t>decide whether statements are always true, sometimes true or always false;</w:t>
      </w:r>
    </w:p>
    <w:p w14:paraId="11A583E8" w14:textId="77777777" w:rsidR="00E37485" w:rsidRPr="00E37ABB" w:rsidRDefault="00E37485" w:rsidP="00E37485">
      <w:pPr>
        <w:pStyle w:val="ListParagraph"/>
        <w:numPr>
          <w:ilvl w:val="0"/>
          <w:numId w:val="1"/>
        </w:numPr>
        <w:spacing w:after="0" w:line="240" w:lineRule="auto"/>
      </w:pPr>
      <w:r w:rsidRPr="00E37ABB">
        <w:t>find counterexamples;</w:t>
      </w:r>
    </w:p>
    <w:p w14:paraId="15C20864" w14:textId="77777777" w:rsidR="00E37485" w:rsidRPr="00E37ABB" w:rsidRDefault="00E37485" w:rsidP="00E37485">
      <w:pPr>
        <w:pStyle w:val="ListParagraph"/>
        <w:numPr>
          <w:ilvl w:val="0"/>
          <w:numId w:val="1"/>
        </w:numPr>
        <w:spacing w:after="0" w:line="240" w:lineRule="auto"/>
      </w:pPr>
      <w:r w:rsidRPr="00E37ABB">
        <w:t>investigate conjectures; and</w:t>
      </w:r>
    </w:p>
    <w:p w14:paraId="4FC8A524" w14:textId="77777777" w:rsidR="00E37485" w:rsidRPr="00E37ABB" w:rsidRDefault="00E37485" w:rsidP="00E37485">
      <w:pPr>
        <w:pStyle w:val="ListParagraph"/>
        <w:numPr>
          <w:ilvl w:val="0"/>
          <w:numId w:val="1"/>
        </w:numPr>
        <w:spacing w:after="0" w:line="240" w:lineRule="auto"/>
      </w:pPr>
      <w:proofErr w:type="gramStart"/>
      <w:r w:rsidRPr="00E37ABB">
        <w:t>make</w:t>
      </w:r>
      <w:proofErr w:type="gramEnd"/>
      <w:r w:rsidRPr="00E37ABB">
        <w:t xml:space="preserve"> and prove a conjecture.</w:t>
      </w:r>
    </w:p>
    <w:p w14:paraId="5F74347C" w14:textId="77777777" w:rsidR="00E37ABB" w:rsidRDefault="00E37ABB" w:rsidP="00FA4310">
      <w:pPr>
        <w:pBdr>
          <w:bottom w:val="single" w:sz="12" w:space="1" w:color="auto"/>
        </w:pBdr>
        <w:tabs>
          <w:tab w:val="left" w:pos="2268"/>
        </w:tabs>
        <w:rPr>
          <w:sz w:val="24"/>
          <w:szCs w:val="24"/>
        </w:rPr>
      </w:pPr>
    </w:p>
    <w:p w14:paraId="080E7428" w14:textId="77777777" w:rsidR="00B11A9E" w:rsidRDefault="00B11A9E" w:rsidP="00FA4310">
      <w:pPr>
        <w:pBdr>
          <w:bottom w:val="single" w:sz="12" w:space="1" w:color="auto"/>
        </w:pBdr>
        <w:tabs>
          <w:tab w:val="left" w:pos="2268"/>
        </w:tabs>
        <w:rPr>
          <w:sz w:val="24"/>
          <w:szCs w:val="24"/>
        </w:rPr>
      </w:pPr>
    </w:p>
    <w:p w14:paraId="2D8AE6B8" w14:textId="77777777" w:rsidR="00B11A9E" w:rsidRDefault="00B11A9E" w:rsidP="00FA4310">
      <w:pPr>
        <w:tabs>
          <w:tab w:val="left" w:pos="2268"/>
        </w:tabs>
      </w:pPr>
    </w:p>
    <w:p w14:paraId="44C1DF8F" w14:textId="77777777" w:rsidR="00FA4310" w:rsidRPr="00E37ABB" w:rsidRDefault="00FA4310" w:rsidP="00FA4310">
      <w:pPr>
        <w:tabs>
          <w:tab w:val="left" w:pos="2268"/>
        </w:tabs>
      </w:pPr>
      <w:r w:rsidRPr="00E37ABB">
        <w:t>You may wish to refer to the information on this page as you work through the tasks.</w:t>
      </w:r>
    </w:p>
    <w:p w14:paraId="5CAA4C10" w14:textId="77777777" w:rsidR="00FA4310" w:rsidRPr="00E37ABB" w:rsidRDefault="00FA4310" w:rsidP="00E37ABB">
      <w:pPr>
        <w:pStyle w:val="ListParagraph"/>
        <w:numPr>
          <w:ilvl w:val="0"/>
          <w:numId w:val="2"/>
        </w:numPr>
        <w:tabs>
          <w:tab w:val="left" w:pos="2268"/>
        </w:tabs>
      </w:pPr>
      <w:r w:rsidRPr="00E37ABB">
        <w:t xml:space="preserve">An </w:t>
      </w:r>
      <w:r w:rsidRPr="00E37ABB">
        <w:rPr>
          <w:b/>
        </w:rPr>
        <w:t>integer</w:t>
      </w:r>
      <w:r w:rsidRPr="00E37ABB">
        <w:t xml:space="preserve"> is a positive or negative whole number. Zero is also an integer.</w:t>
      </w:r>
    </w:p>
    <w:p w14:paraId="0C34D6DC" w14:textId="77777777" w:rsidR="00FA4310" w:rsidRPr="00E37ABB" w:rsidRDefault="00FA4310" w:rsidP="00E37ABB">
      <w:pPr>
        <w:pStyle w:val="ListParagraph"/>
        <w:numPr>
          <w:ilvl w:val="0"/>
          <w:numId w:val="2"/>
        </w:numPr>
        <w:tabs>
          <w:tab w:val="right" w:pos="9639"/>
        </w:tabs>
        <w:ind w:right="622"/>
      </w:pPr>
      <w:r w:rsidRPr="00E37ABB">
        <w:t xml:space="preserve">The set of </w:t>
      </w:r>
      <w:r w:rsidRPr="00E37ABB">
        <w:rPr>
          <w:b/>
        </w:rPr>
        <w:t>whole numbers</w:t>
      </w:r>
      <w:r w:rsidRPr="00E37ABB">
        <w:t xml:space="preserve"> is {0, 1, 2, 3, 4, 5, 6, 7, 8, 9, 10, 11, ...}</w:t>
      </w:r>
    </w:p>
    <w:p w14:paraId="62236F9D" w14:textId="77777777" w:rsidR="00FA4310" w:rsidRPr="00E37ABB" w:rsidRDefault="00FA4310" w:rsidP="00E37ABB">
      <w:pPr>
        <w:pStyle w:val="ListParagraph"/>
        <w:numPr>
          <w:ilvl w:val="0"/>
          <w:numId w:val="2"/>
        </w:numPr>
        <w:tabs>
          <w:tab w:val="right" w:pos="9639"/>
        </w:tabs>
        <w:ind w:right="622"/>
      </w:pPr>
      <w:r w:rsidRPr="00E37ABB">
        <w:t xml:space="preserve">The set of </w:t>
      </w:r>
      <w:r w:rsidRPr="00E37ABB">
        <w:rPr>
          <w:b/>
        </w:rPr>
        <w:t>multiples of 2</w:t>
      </w:r>
      <w:r w:rsidRPr="00E37ABB">
        <w:t xml:space="preserve"> is </w:t>
      </w:r>
      <w:r w:rsidR="00E37ABB" w:rsidRPr="00E37ABB">
        <w:rPr>
          <w:position w:val="-14"/>
        </w:rPr>
        <w:object w:dxaOrig="3900" w:dyaOrig="400" w14:anchorId="4B4C1A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20pt" o:ole="">
            <v:imagedata r:id="rId10" o:title=""/>
          </v:shape>
          <o:OLEObject Type="Embed" ProgID="Equation.DSMT4" ShapeID="_x0000_i1025" DrawAspect="Content" ObjectID="_1391027276" r:id="rId11"/>
        </w:object>
      </w:r>
    </w:p>
    <w:p w14:paraId="047DD4FF" w14:textId="77777777" w:rsidR="00FA4310" w:rsidRPr="00E37ABB" w:rsidRDefault="00FA4310" w:rsidP="00E37ABB">
      <w:pPr>
        <w:pStyle w:val="ListParagraph"/>
        <w:numPr>
          <w:ilvl w:val="0"/>
          <w:numId w:val="2"/>
        </w:numPr>
        <w:tabs>
          <w:tab w:val="right" w:pos="9639"/>
        </w:tabs>
        <w:ind w:right="622"/>
      </w:pPr>
      <w:r w:rsidRPr="00E37ABB">
        <w:t xml:space="preserve">The set of </w:t>
      </w:r>
      <w:r w:rsidRPr="00E37ABB">
        <w:rPr>
          <w:b/>
        </w:rPr>
        <w:t>multiples of 3</w:t>
      </w:r>
      <w:r w:rsidRPr="00E37ABB">
        <w:t xml:space="preserve"> is </w:t>
      </w:r>
      <w:r w:rsidR="00E37ABB" w:rsidRPr="00E37ABB">
        <w:rPr>
          <w:position w:val="-14"/>
        </w:rPr>
        <w:object w:dxaOrig="3879" w:dyaOrig="400" w14:anchorId="41981870">
          <v:shape id="_x0000_i1026" type="#_x0000_t75" style="width:194pt;height:20pt" o:ole="">
            <v:imagedata r:id="rId12" o:title=""/>
          </v:shape>
          <o:OLEObject Type="Embed" ProgID="Equation.DSMT4" ShapeID="_x0000_i1026" DrawAspect="Content" ObjectID="_1391027277" r:id="rId13"/>
        </w:object>
      </w:r>
    </w:p>
    <w:p w14:paraId="6A60F0E2" w14:textId="77777777" w:rsidR="00FA4310" w:rsidRPr="00E37ABB" w:rsidRDefault="00FA4310" w:rsidP="00E37ABB">
      <w:pPr>
        <w:pStyle w:val="ListParagraph"/>
        <w:numPr>
          <w:ilvl w:val="0"/>
          <w:numId w:val="2"/>
        </w:numPr>
        <w:tabs>
          <w:tab w:val="right" w:pos="9639"/>
        </w:tabs>
        <w:ind w:right="622"/>
      </w:pPr>
      <w:r w:rsidRPr="00E37ABB">
        <w:t xml:space="preserve">The set of </w:t>
      </w:r>
      <w:r w:rsidRPr="00E37ABB">
        <w:rPr>
          <w:b/>
        </w:rPr>
        <w:t>multiples of 4</w:t>
      </w:r>
      <w:r w:rsidRPr="00E37ABB">
        <w:t xml:space="preserve"> is </w:t>
      </w:r>
      <w:r w:rsidR="00E37ABB" w:rsidRPr="00E37ABB">
        <w:rPr>
          <w:position w:val="-14"/>
        </w:rPr>
        <w:object w:dxaOrig="3900" w:dyaOrig="400" w14:anchorId="02EE5EF4">
          <v:shape id="_x0000_i1027" type="#_x0000_t75" style="width:195pt;height:20pt" o:ole="">
            <v:imagedata r:id="rId14" o:title=""/>
          </v:shape>
          <o:OLEObject Type="Embed" ProgID="Equation.DSMT4" ShapeID="_x0000_i1027" DrawAspect="Content" ObjectID="_1391027278" r:id="rId15"/>
        </w:object>
      </w:r>
    </w:p>
    <w:p w14:paraId="2405FB6D" w14:textId="77777777" w:rsidR="00FA4310" w:rsidRPr="00E37ABB" w:rsidRDefault="00FA4310" w:rsidP="00E37ABB">
      <w:pPr>
        <w:pStyle w:val="ListParagraph"/>
        <w:numPr>
          <w:ilvl w:val="0"/>
          <w:numId w:val="2"/>
        </w:numPr>
        <w:tabs>
          <w:tab w:val="right" w:pos="9639"/>
        </w:tabs>
        <w:ind w:right="622"/>
      </w:pPr>
      <w:r w:rsidRPr="00E37ABB">
        <w:t xml:space="preserve">For any whole number </w:t>
      </w:r>
      <w:r w:rsidRPr="00E37ABB">
        <w:rPr>
          <w:position w:val="-6"/>
        </w:rPr>
        <w:object w:dxaOrig="200" w:dyaOrig="279" w14:anchorId="0DBD5717">
          <v:shape id="_x0000_i1028" type="#_x0000_t75" style="width:10pt;height:14pt" o:ole="">
            <v:imagedata r:id="rId16" o:title=""/>
          </v:shape>
          <o:OLEObject Type="Embed" ProgID="Equation.3" ShapeID="_x0000_i1028" DrawAspect="Content" ObjectID="_1391027279" r:id="rId17"/>
        </w:object>
      </w:r>
      <w:r w:rsidRPr="00E37ABB">
        <w:t>,</w:t>
      </w:r>
    </w:p>
    <w:p w14:paraId="148B389A" w14:textId="77777777" w:rsidR="00FA4310" w:rsidRPr="00E37ABB" w:rsidRDefault="00B11A9E" w:rsidP="00E37ABB">
      <w:pPr>
        <w:pStyle w:val="ListParagraph"/>
        <w:numPr>
          <w:ilvl w:val="1"/>
          <w:numId w:val="2"/>
        </w:numPr>
        <w:tabs>
          <w:tab w:val="right" w:pos="9639"/>
        </w:tabs>
        <w:ind w:right="622"/>
      </w:pPr>
      <w:r w:rsidRPr="00B11A9E">
        <w:rPr>
          <w:position w:val="-6"/>
        </w:rPr>
        <w:object w:dxaOrig="320" w:dyaOrig="279" w14:anchorId="33C2B36C">
          <v:shape id="_x0000_i1029" type="#_x0000_t75" style="width:16pt;height:14pt" o:ole="">
            <v:imagedata r:id="rId18" o:title=""/>
          </v:shape>
          <o:OLEObject Type="Embed" ProgID="Equation.DSMT4" ShapeID="_x0000_i1029" DrawAspect="Content" ObjectID="_1391027280" r:id="rId19"/>
        </w:object>
      </w:r>
      <w:r w:rsidR="00FA4310" w:rsidRPr="00E37ABB">
        <w:t xml:space="preserve"> </w:t>
      </w:r>
      <w:proofErr w:type="gramStart"/>
      <w:r w:rsidR="00FA4310" w:rsidRPr="00E37ABB">
        <w:t>is</w:t>
      </w:r>
      <w:proofErr w:type="gramEnd"/>
      <w:r w:rsidR="00FA4310" w:rsidRPr="00E37ABB">
        <w:t xml:space="preserve"> an </w:t>
      </w:r>
      <w:r w:rsidR="00FA4310" w:rsidRPr="00E37ABB">
        <w:rPr>
          <w:b/>
        </w:rPr>
        <w:t>even number</w:t>
      </w:r>
      <w:r w:rsidR="00FA4310" w:rsidRPr="00E37ABB">
        <w:t xml:space="preserve">, whereas </w:t>
      </w:r>
      <w:r w:rsidRPr="00B11A9E">
        <w:rPr>
          <w:position w:val="-6"/>
        </w:rPr>
        <w:object w:dxaOrig="620" w:dyaOrig="279" w14:anchorId="4F6A0B34">
          <v:shape id="_x0000_i1030" type="#_x0000_t75" style="width:31pt;height:14pt" o:ole="">
            <v:imagedata r:id="rId20" o:title=""/>
          </v:shape>
          <o:OLEObject Type="Embed" ProgID="Equation.DSMT4" ShapeID="_x0000_i1030" DrawAspect="Content" ObjectID="_1391027281" r:id="rId21"/>
        </w:object>
      </w:r>
      <w:r w:rsidR="00FA4310" w:rsidRPr="00E37ABB">
        <w:t xml:space="preserve"> and </w:t>
      </w:r>
      <w:r w:rsidRPr="00B11A9E">
        <w:rPr>
          <w:position w:val="-6"/>
        </w:rPr>
        <w:object w:dxaOrig="620" w:dyaOrig="279" w14:anchorId="323CA2FB">
          <v:shape id="_x0000_i1031" type="#_x0000_t75" style="width:31pt;height:14pt" o:ole="">
            <v:imagedata r:id="rId22" o:title=""/>
          </v:shape>
          <o:OLEObject Type="Embed" ProgID="Equation.DSMT4" ShapeID="_x0000_i1031" DrawAspect="Content" ObjectID="_1391027282" r:id="rId23"/>
        </w:object>
      </w:r>
      <w:r w:rsidR="00FA4310" w:rsidRPr="00E37ABB">
        <w:t xml:space="preserve"> are </w:t>
      </w:r>
      <w:r w:rsidR="00FA4310" w:rsidRPr="00E37ABB">
        <w:rPr>
          <w:b/>
        </w:rPr>
        <w:t>odd numbers</w:t>
      </w:r>
    </w:p>
    <w:p w14:paraId="3C0721AB" w14:textId="77777777" w:rsidR="00FA4310" w:rsidRPr="00E37ABB" w:rsidRDefault="00B11A9E" w:rsidP="00E37ABB">
      <w:pPr>
        <w:pStyle w:val="ListParagraph"/>
        <w:numPr>
          <w:ilvl w:val="1"/>
          <w:numId w:val="2"/>
        </w:numPr>
        <w:tabs>
          <w:tab w:val="right" w:pos="9639"/>
        </w:tabs>
        <w:ind w:right="622"/>
      </w:pPr>
      <w:r w:rsidRPr="00B11A9E">
        <w:rPr>
          <w:position w:val="-10"/>
        </w:rPr>
        <w:object w:dxaOrig="1620" w:dyaOrig="320" w14:anchorId="5B454FE6">
          <v:shape id="_x0000_i1032" type="#_x0000_t75" style="width:80pt;height:16pt" o:ole="">
            <v:imagedata r:id="rId24" o:title=""/>
          </v:shape>
          <o:OLEObject Type="Embed" ProgID="Equation.DSMT4" ShapeID="_x0000_i1032" DrawAspect="Content" ObjectID="_1391027283" r:id="rId25"/>
        </w:object>
      </w:r>
      <w:r>
        <w:rPr>
          <w:position w:val="-6"/>
        </w:rPr>
        <w:t xml:space="preserve"> </w:t>
      </w:r>
      <w:proofErr w:type="gramStart"/>
      <w:r w:rsidR="00FA4310" w:rsidRPr="00E37ABB">
        <w:t>are</w:t>
      </w:r>
      <w:proofErr w:type="gramEnd"/>
      <w:r w:rsidR="00FA4310" w:rsidRPr="00E37ABB">
        <w:t xml:space="preserve"> </w:t>
      </w:r>
      <w:r w:rsidR="00FA4310" w:rsidRPr="00E37ABB">
        <w:rPr>
          <w:b/>
        </w:rPr>
        <w:t>consecutive whole numbers</w:t>
      </w:r>
    </w:p>
    <w:p w14:paraId="78A38006" w14:textId="77777777" w:rsidR="00FA4310" w:rsidRPr="00E37ABB" w:rsidRDefault="00B11A9E" w:rsidP="00E37ABB">
      <w:pPr>
        <w:pStyle w:val="ListParagraph"/>
        <w:numPr>
          <w:ilvl w:val="1"/>
          <w:numId w:val="2"/>
        </w:numPr>
        <w:tabs>
          <w:tab w:val="right" w:pos="9639"/>
        </w:tabs>
        <w:ind w:right="622"/>
      </w:pPr>
      <w:r w:rsidRPr="00B11A9E">
        <w:rPr>
          <w:position w:val="-10"/>
        </w:rPr>
        <w:object w:dxaOrig="2040" w:dyaOrig="320" w14:anchorId="0D1706CB">
          <v:shape id="_x0000_i1033" type="#_x0000_t75" style="width:100pt;height:16pt" o:ole="">
            <v:imagedata r:id="rId26" o:title=""/>
          </v:shape>
          <o:OLEObject Type="Embed" ProgID="Equation.DSMT4" ShapeID="_x0000_i1033" DrawAspect="Content" ObjectID="_1391027284" r:id="rId27"/>
        </w:object>
      </w:r>
      <w:r w:rsidR="009429AE">
        <w:t xml:space="preserve"> </w:t>
      </w:r>
      <w:proofErr w:type="gramStart"/>
      <w:r w:rsidR="00FA4310" w:rsidRPr="00E37ABB">
        <w:t>are</w:t>
      </w:r>
      <w:proofErr w:type="gramEnd"/>
      <w:r w:rsidR="00FA4310" w:rsidRPr="00E37ABB">
        <w:t xml:space="preserve"> </w:t>
      </w:r>
      <w:r w:rsidR="00FA4310" w:rsidRPr="00E37ABB">
        <w:rPr>
          <w:b/>
        </w:rPr>
        <w:t>consecutive even numbers</w:t>
      </w:r>
    </w:p>
    <w:p w14:paraId="33735D64" w14:textId="77777777" w:rsidR="00FA4310" w:rsidRPr="00E37ABB" w:rsidRDefault="009429AE" w:rsidP="00E37ABB">
      <w:pPr>
        <w:pStyle w:val="ListParagraph"/>
        <w:numPr>
          <w:ilvl w:val="1"/>
          <w:numId w:val="2"/>
        </w:numPr>
        <w:tabs>
          <w:tab w:val="right" w:pos="9639"/>
        </w:tabs>
        <w:ind w:right="622"/>
      </w:pPr>
      <w:r w:rsidRPr="009429AE">
        <w:rPr>
          <w:position w:val="-10"/>
        </w:rPr>
        <w:object w:dxaOrig="2299" w:dyaOrig="320" w14:anchorId="476C643A">
          <v:shape id="_x0000_i1034" type="#_x0000_t75" style="width:114pt;height:16pt" o:ole="">
            <v:imagedata r:id="rId28" o:title=""/>
          </v:shape>
          <o:OLEObject Type="Embed" ProgID="Equation.DSMT4" ShapeID="_x0000_i1034" DrawAspect="Content" ObjectID="_1391027285" r:id="rId29"/>
        </w:object>
      </w:r>
      <w:r>
        <w:t xml:space="preserve"> </w:t>
      </w:r>
      <w:proofErr w:type="gramStart"/>
      <w:r w:rsidR="00FA4310" w:rsidRPr="00E37ABB">
        <w:t>are</w:t>
      </w:r>
      <w:proofErr w:type="gramEnd"/>
      <w:r w:rsidR="00FA4310" w:rsidRPr="00E37ABB">
        <w:t xml:space="preserve"> </w:t>
      </w:r>
      <w:r w:rsidR="00FA4310" w:rsidRPr="00E37ABB">
        <w:rPr>
          <w:b/>
        </w:rPr>
        <w:t>consecutive odd numbers</w:t>
      </w:r>
    </w:p>
    <w:p w14:paraId="6BD29EDD" w14:textId="77777777" w:rsidR="009429AE" w:rsidRDefault="00FA4310" w:rsidP="00E37ABB">
      <w:pPr>
        <w:pStyle w:val="ListParagraph"/>
        <w:numPr>
          <w:ilvl w:val="0"/>
          <w:numId w:val="2"/>
        </w:numPr>
        <w:tabs>
          <w:tab w:val="right" w:pos="9639"/>
        </w:tabs>
        <w:ind w:right="622"/>
      </w:pPr>
      <w:r w:rsidRPr="00E37ABB">
        <w:t xml:space="preserve">Any </w:t>
      </w:r>
      <w:proofErr w:type="gramStart"/>
      <w:r w:rsidRPr="00E37ABB">
        <w:t>two digit</w:t>
      </w:r>
      <w:proofErr w:type="gramEnd"/>
      <w:r w:rsidRPr="00E37ABB">
        <w:t xml:space="preserve"> whole number can be written in expanded form as </w:t>
      </w:r>
      <w:r w:rsidRPr="00E37ABB">
        <w:rPr>
          <w:position w:val="-6"/>
        </w:rPr>
        <w:object w:dxaOrig="760" w:dyaOrig="279" w14:anchorId="244DCDAE">
          <v:shape id="_x0000_i1035" type="#_x0000_t75" style="width:38pt;height:14pt" o:ole="">
            <v:imagedata r:id="rId30" o:title=""/>
          </v:shape>
          <o:OLEObject Type="Embed" ProgID="Equation.3" ShapeID="_x0000_i1035" DrawAspect="Content" ObjectID="_1391027286" r:id="rId31"/>
        </w:object>
      </w:r>
      <w:r w:rsidRPr="00E37ABB">
        <w:t>.</w:t>
      </w:r>
      <w:r w:rsidR="00E37ABB">
        <w:t xml:space="preserve">  </w:t>
      </w:r>
    </w:p>
    <w:p w14:paraId="0A2586D0" w14:textId="77777777" w:rsidR="00FA4310" w:rsidRPr="00E37ABB" w:rsidRDefault="00E37ABB" w:rsidP="009429AE">
      <w:pPr>
        <w:pStyle w:val="ListParagraph"/>
        <w:numPr>
          <w:ilvl w:val="1"/>
          <w:numId w:val="2"/>
        </w:numPr>
        <w:tabs>
          <w:tab w:val="right" w:pos="9639"/>
        </w:tabs>
        <w:ind w:right="622"/>
      </w:pPr>
      <w:r>
        <w:t xml:space="preserve"> </w:t>
      </w:r>
      <w:proofErr w:type="gramStart"/>
      <w:r>
        <w:t>e</w:t>
      </w:r>
      <w:proofErr w:type="gramEnd"/>
      <w:r>
        <w:t xml:space="preserve">.g. </w:t>
      </w:r>
      <w:r w:rsidR="009429AE">
        <w:t xml:space="preserve">    </w:t>
      </w:r>
      <w:r w:rsidR="00FA4310" w:rsidRPr="00E37ABB">
        <w:rPr>
          <w:position w:val="-6"/>
        </w:rPr>
        <w:object w:dxaOrig="1420" w:dyaOrig="279" w14:anchorId="57D8400F">
          <v:shape id="_x0000_i1036" type="#_x0000_t75" style="width:71pt;height:14pt" o:ole="">
            <v:imagedata r:id="rId32" o:title=""/>
          </v:shape>
          <o:OLEObject Type="Embed" ProgID="Equation.DSMT4" ShapeID="_x0000_i1036" DrawAspect="Content" ObjectID="_1391027287" r:id="rId33"/>
        </w:object>
      </w:r>
    </w:p>
    <w:p w14:paraId="5CB19D39" w14:textId="77777777" w:rsidR="00FA4310" w:rsidRPr="00E37ABB" w:rsidRDefault="00FA4310" w:rsidP="00E37ABB">
      <w:pPr>
        <w:pStyle w:val="ListParagraph"/>
        <w:numPr>
          <w:ilvl w:val="0"/>
          <w:numId w:val="2"/>
        </w:numPr>
        <w:tabs>
          <w:tab w:val="right" w:pos="9639"/>
        </w:tabs>
        <w:ind w:right="622"/>
      </w:pPr>
      <w:r w:rsidRPr="00E37ABB">
        <w:t xml:space="preserve">Any </w:t>
      </w:r>
      <w:proofErr w:type="gramStart"/>
      <w:r w:rsidRPr="00E37ABB">
        <w:t>three digit</w:t>
      </w:r>
      <w:proofErr w:type="gramEnd"/>
      <w:r w:rsidRPr="00E37ABB">
        <w:t xml:space="preserve"> whole number can be written in expanded form as </w:t>
      </w:r>
      <w:r w:rsidRPr="00E37ABB">
        <w:rPr>
          <w:position w:val="-6"/>
        </w:rPr>
        <w:object w:dxaOrig="1440" w:dyaOrig="279" w14:anchorId="1E1E73F7">
          <v:shape id="_x0000_i1037" type="#_x0000_t75" style="width:1in;height:14pt" o:ole="">
            <v:imagedata r:id="rId34" o:title=""/>
          </v:shape>
          <o:OLEObject Type="Embed" ProgID="Equation.3" ShapeID="_x0000_i1037" DrawAspect="Content" ObjectID="_1391027288" r:id="rId35"/>
        </w:object>
      </w:r>
      <w:r w:rsidRPr="00E37ABB">
        <w:t>.</w:t>
      </w:r>
    </w:p>
    <w:p w14:paraId="24E96E5F" w14:textId="77777777" w:rsidR="00FA4310" w:rsidRPr="00E37ABB" w:rsidRDefault="009429AE" w:rsidP="009429AE">
      <w:pPr>
        <w:pStyle w:val="ListParagraph"/>
        <w:numPr>
          <w:ilvl w:val="1"/>
          <w:numId w:val="2"/>
        </w:numPr>
        <w:tabs>
          <w:tab w:val="right" w:pos="9639"/>
        </w:tabs>
        <w:ind w:right="622"/>
      </w:pPr>
      <w:proofErr w:type="gramStart"/>
      <w:r>
        <w:t>e</w:t>
      </w:r>
      <w:proofErr w:type="gramEnd"/>
      <w:r>
        <w:t xml:space="preserve">.g.     </w:t>
      </w:r>
      <w:r w:rsidRPr="009429AE">
        <w:rPr>
          <w:position w:val="-6"/>
        </w:rPr>
        <w:object w:dxaOrig="2360" w:dyaOrig="279" w14:anchorId="11538F85">
          <v:shape id="_x0000_i1038" type="#_x0000_t75" style="width:118pt;height:14pt" o:ole="">
            <v:imagedata r:id="rId36" o:title=""/>
          </v:shape>
          <o:OLEObject Type="Embed" ProgID="Equation.DSMT4" ShapeID="_x0000_i1038" DrawAspect="Content" ObjectID="_1391027289" r:id="rId37"/>
        </w:object>
      </w:r>
    </w:p>
    <w:p w14:paraId="2A3C041C" w14:textId="77777777" w:rsidR="00FA4310" w:rsidRDefault="00FA4310" w:rsidP="00193A1A">
      <w:pPr>
        <w:tabs>
          <w:tab w:val="left" w:pos="2552"/>
          <w:tab w:val="right" w:pos="9639"/>
        </w:tabs>
        <w:ind w:left="1701" w:right="622" w:hanging="1701"/>
      </w:pPr>
      <w:r>
        <w:br w:type="page"/>
      </w:r>
      <w:r w:rsidRPr="00193A1A">
        <w:rPr>
          <w:b/>
        </w:rPr>
        <w:lastRenderedPageBreak/>
        <w:t>Task 1:</w:t>
      </w:r>
      <w:r>
        <w:rPr>
          <w:b/>
        </w:rPr>
        <w:t xml:space="preserve"> Identify and correct mistakes</w:t>
      </w:r>
      <w:r>
        <w:tab/>
      </w:r>
      <w:r>
        <w:rPr>
          <w:b/>
        </w:rPr>
        <w:t>[6 marks]</w:t>
      </w:r>
    </w:p>
    <w:p w14:paraId="5B767897" w14:textId="77777777" w:rsidR="00FA4310" w:rsidRDefault="00FA4310" w:rsidP="00FA4310">
      <w:pPr>
        <w:tabs>
          <w:tab w:val="right" w:pos="9639"/>
        </w:tabs>
        <w:ind w:right="566"/>
      </w:pPr>
      <w:r>
        <w:t xml:space="preserve">Each of the following problems contains a mistake. Identify the error </w:t>
      </w:r>
      <w:r w:rsidRPr="00244ABA">
        <w:rPr>
          <w:b/>
        </w:rPr>
        <w:t>and</w:t>
      </w:r>
      <w:r>
        <w:t xml:space="preserve"> correct the solution.</w:t>
      </w:r>
    </w:p>
    <w:p w14:paraId="6AFD3190" w14:textId="77777777" w:rsidR="00193A1A" w:rsidRDefault="00FA4310" w:rsidP="00193A1A">
      <w:pPr>
        <w:pStyle w:val="ListParagraph"/>
        <w:numPr>
          <w:ilvl w:val="0"/>
          <w:numId w:val="4"/>
        </w:numPr>
        <w:tabs>
          <w:tab w:val="right" w:pos="9639"/>
        </w:tabs>
        <w:ind w:right="566"/>
      </w:pPr>
      <w:r>
        <w:t xml:space="preserve">Jennifer was asked to simplify </w:t>
      </w:r>
      <w:r w:rsidRPr="008812F5">
        <w:rPr>
          <w:position w:val="-22"/>
        </w:rPr>
        <w:object w:dxaOrig="1060" w:dyaOrig="639" w14:anchorId="4DB58B0D">
          <v:shape id="_x0000_i1039" type="#_x0000_t75" style="width:53pt;height:32pt" o:ole="">
            <v:imagedata r:id="rId38" o:title=""/>
          </v:shape>
          <o:OLEObject Type="Embed" ProgID="Equation.3" ShapeID="_x0000_i1039" DrawAspect="Content" ObjectID="_1391027290" r:id="rId39"/>
        </w:object>
      </w:r>
      <w:r>
        <w:t xml:space="preserve">. </w:t>
      </w:r>
    </w:p>
    <w:p w14:paraId="0E63530F" w14:textId="77777777" w:rsidR="00193A1A" w:rsidRDefault="00FA4310" w:rsidP="00193A1A">
      <w:pPr>
        <w:pStyle w:val="ListParagraph"/>
        <w:tabs>
          <w:tab w:val="right" w:pos="9639"/>
        </w:tabs>
        <w:ind w:left="930" w:right="566"/>
      </w:pPr>
      <w:r>
        <w:t xml:space="preserve">She calculated her answer without using a calculator as </w:t>
      </w:r>
      <w:r w:rsidRPr="008812F5">
        <w:rPr>
          <w:position w:val="-22"/>
        </w:rPr>
        <w:object w:dxaOrig="1900" w:dyaOrig="580" w14:anchorId="48A4523B">
          <v:shape id="_x0000_i1040" type="#_x0000_t75" style="width:95pt;height:29pt" o:ole="">
            <v:imagedata r:id="rId40" o:title=""/>
          </v:shape>
          <o:OLEObject Type="Embed" ProgID="Equation.3" ShapeID="_x0000_i1040" DrawAspect="Content" ObjectID="_1391027291" r:id="rId41"/>
        </w:object>
      </w:r>
      <w:r>
        <w:t>.</w:t>
      </w:r>
    </w:p>
    <w:p w14:paraId="13760FBD" w14:textId="77777777" w:rsidR="00193A1A" w:rsidRDefault="00FA4310" w:rsidP="00193A1A">
      <w:pPr>
        <w:pStyle w:val="ListParagraph"/>
        <w:tabs>
          <w:tab w:val="right" w:pos="9639"/>
        </w:tabs>
        <w:ind w:left="930" w:right="566"/>
      </w:pPr>
      <w:r>
        <w:t>When she checked her work on a calculator, she typed 5^2 – 15*4/5*7 and got -59.</w:t>
      </w:r>
    </w:p>
    <w:p w14:paraId="33467C5C" w14:textId="77777777" w:rsidR="00FA4310" w:rsidRDefault="00FA4310" w:rsidP="00193A1A">
      <w:pPr>
        <w:pStyle w:val="ListParagraph"/>
        <w:tabs>
          <w:tab w:val="right" w:pos="9639"/>
        </w:tabs>
        <w:ind w:left="930" w:right="566"/>
      </w:pPr>
      <w:r>
        <w:t>Describe the error Jennifer made when using the calculator.</w:t>
      </w:r>
    </w:p>
    <w:p w14:paraId="321D9FD4" w14:textId="77777777" w:rsidR="00FA4310" w:rsidRDefault="00FA4310" w:rsidP="00FA4310">
      <w:pPr>
        <w:tabs>
          <w:tab w:val="right" w:pos="9639"/>
        </w:tabs>
        <w:ind w:left="567" w:right="566" w:hanging="567"/>
      </w:pPr>
    </w:p>
    <w:p w14:paraId="358949A7" w14:textId="77777777" w:rsidR="00FA4310" w:rsidRDefault="00FA4310" w:rsidP="00FA4310">
      <w:pPr>
        <w:tabs>
          <w:tab w:val="right" w:pos="9639"/>
        </w:tabs>
        <w:ind w:left="567" w:right="566" w:hanging="567"/>
      </w:pPr>
    </w:p>
    <w:p w14:paraId="6EDB6A00" w14:textId="77777777" w:rsidR="00FA4310" w:rsidRDefault="00FA4310" w:rsidP="00FA4310">
      <w:pPr>
        <w:tabs>
          <w:tab w:val="right" w:pos="9639"/>
        </w:tabs>
        <w:ind w:left="567" w:right="566" w:hanging="567"/>
      </w:pPr>
    </w:p>
    <w:p w14:paraId="727E7623" w14:textId="77777777" w:rsidR="00FA4310" w:rsidRDefault="00FA4310" w:rsidP="00FA4310">
      <w:pPr>
        <w:tabs>
          <w:tab w:val="right" w:pos="9639"/>
        </w:tabs>
        <w:ind w:left="567" w:right="566" w:hanging="567"/>
      </w:pPr>
    </w:p>
    <w:p w14:paraId="78870B88" w14:textId="77777777" w:rsidR="00FA4310" w:rsidRDefault="00FA4310" w:rsidP="00FA4310">
      <w:pPr>
        <w:tabs>
          <w:tab w:val="right" w:pos="9639"/>
        </w:tabs>
        <w:ind w:left="567" w:right="566" w:hanging="567"/>
      </w:pPr>
    </w:p>
    <w:p w14:paraId="6FD2531E" w14:textId="77777777" w:rsidR="00FA4310" w:rsidRDefault="00FA4310" w:rsidP="00471695">
      <w:pPr>
        <w:tabs>
          <w:tab w:val="right" w:pos="9639"/>
        </w:tabs>
        <w:ind w:right="566"/>
      </w:pPr>
    </w:p>
    <w:p w14:paraId="72CBA9B2" w14:textId="77777777" w:rsidR="00FA4310" w:rsidRDefault="00FA4310" w:rsidP="00FA4310">
      <w:pPr>
        <w:tabs>
          <w:tab w:val="right" w:pos="9639"/>
        </w:tabs>
        <w:ind w:left="567" w:right="566" w:hanging="567"/>
      </w:pPr>
    </w:p>
    <w:p w14:paraId="0A39FEFD" w14:textId="77777777" w:rsidR="00FA4310" w:rsidRDefault="00FA4310" w:rsidP="00FA4310">
      <w:pPr>
        <w:tabs>
          <w:tab w:val="right" w:pos="9639"/>
        </w:tabs>
        <w:ind w:left="567" w:right="566" w:hanging="567"/>
      </w:pPr>
    </w:p>
    <w:p w14:paraId="6DF7E3FC" w14:textId="77777777" w:rsidR="00FA4310" w:rsidRDefault="00FA4310" w:rsidP="00FA4310">
      <w:pPr>
        <w:tabs>
          <w:tab w:val="right" w:pos="9639"/>
        </w:tabs>
        <w:ind w:left="567" w:right="566" w:hanging="567"/>
      </w:pPr>
    </w:p>
    <w:p w14:paraId="59F21D9A" w14:textId="77777777" w:rsidR="00471695" w:rsidRDefault="00FA4310" w:rsidP="00471695">
      <w:pPr>
        <w:pStyle w:val="ListParagraph"/>
        <w:numPr>
          <w:ilvl w:val="0"/>
          <w:numId w:val="4"/>
        </w:numPr>
        <w:tabs>
          <w:tab w:val="right" w:pos="9639"/>
        </w:tabs>
        <w:ind w:right="566"/>
      </w:pPr>
      <w:r>
        <w:t xml:space="preserve">Julian was asked to simplify </w:t>
      </w:r>
      <w:r w:rsidRPr="008812F5">
        <w:rPr>
          <w:position w:val="-32"/>
        </w:rPr>
        <w:object w:dxaOrig="660" w:dyaOrig="740" w14:anchorId="62F37979">
          <v:shape id="_x0000_i1041" type="#_x0000_t75" style="width:33pt;height:37pt" o:ole="">
            <v:imagedata r:id="rId42" o:title=""/>
          </v:shape>
          <o:OLEObject Type="Embed" ProgID="Equation.3" ShapeID="_x0000_i1041" DrawAspect="Content" ObjectID="_1391027292" r:id="rId43"/>
        </w:object>
      </w:r>
      <w:r>
        <w:t xml:space="preserve">. </w:t>
      </w:r>
    </w:p>
    <w:p w14:paraId="38667BE1" w14:textId="77777777" w:rsidR="00FA4310" w:rsidRDefault="00FA4310" w:rsidP="00471695">
      <w:pPr>
        <w:pStyle w:val="ListParagraph"/>
        <w:tabs>
          <w:tab w:val="right" w:pos="9639"/>
        </w:tabs>
        <w:ind w:left="930" w:right="566"/>
      </w:pPr>
      <w:r>
        <w:t xml:space="preserve">Describe Julian’s error in his answer of </w:t>
      </w:r>
      <w:r w:rsidRPr="008812F5">
        <w:rPr>
          <w:position w:val="-32"/>
        </w:rPr>
        <w:object w:dxaOrig="1240" w:dyaOrig="740" w14:anchorId="31880135">
          <v:shape id="_x0000_i1042" type="#_x0000_t75" style="width:62pt;height:37pt" o:ole="">
            <v:imagedata r:id="rId44" o:title=""/>
          </v:shape>
          <o:OLEObject Type="Embed" ProgID="Equation.3" ShapeID="_x0000_i1042" DrawAspect="Content" ObjectID="_1391027293" r:id="rId45"/>
        </w:object>
      </w:r>
      <w:r>
        <w:t xml:space="preserve"> and correct the answer.</w:t>
      </w:r>
    </w:p>
    <w:p w14:paraId="4EAB45E6" w14:textId="77777777" w:rsidR="00FA4310" w:rsidRDefault="00FA4310" w:rsidP="00FA4310">
      <w:pPr>
        <w:tabs>
          <w:tab w:val="right" w:pos="9639"/>
        </w:tabs>
        <w:ind w:left="567" w:right="566" w:hanging="567"/>
      </w:pPr>
    </w:p>
    <w:p w14:paraId="1BA55642" w14:textId="77777777" w:rsidR="00FA4310" w:rsidRDefault="00FA4310" w:rsidP="00FA4310">
      <w:pPr>
        <w:tabs>
          <w:tab w:val="right" w:pos="9639"/>
        </w:tabs>
        <w:ind w:left="567" w:right="566" w:hanging="567"/>
      </w:pPr>
    </w:p>
    <w:p w14:paraId="30EAE351" w14:textId="77777777" w:rsidR="00FA4310" w:rsidRDefault="00FA4310" w:rsidP="00FA4310">
      <w:pPr>
        <w:tabs>
          <w:tab w:val="right" w:pos="9639"/>
        </w:tabs>
        <w:ind w:left="567" w:right="566" w:hanging="567"/>
      </w:pPr>
    </w:p>
    <w:p w14:paraId="3E1F5CE3" w14:textId="77777777" w:rsidR="00FA4310" w:rsidRDefault="00FA4310" w:rsidP="00FA4310">
      <w:pPr>
        <w:tabs>
          <w:tab w:val="right" w:pos="9639"/>
        </w:tabs>
        <w:ind w:left="567" w:right="566" w:hanging="567"/>
      </w:pPr>
    </w:p>
    <w:p w14:paraId="543B4EB9" w14:textId="77777777" w:rsidR="00FA4310" w:rsidRDefault="00FA4310" w:rsidP="00FA4310">
      <w:pPr>
        <w:tabs>
          <w:tab w:val="right" w:pos="9639"/>
        </w:tabs>
        <w:ind w:left="567" w:right="566" w:hanging="567"/>
      </w:pPr>
    </w:p>
    <w:p w14:paraId="0247FC62" w14:textId="77777777" w:rsidR="00FA4310" w:rsidRDefault="00FA4310" w:rsidP="00FA4310">
      <w:pPr>
        <w:tabs>
          <w:tab w:val="right" w:pos="9639"/>
        </w:tabs>
        <w:ind w:left="567" w:right="566" w:hanging="567"/>
      </w:pPr>
    </w:p>
    <w:p w14:paraId="1EA9E1AB" w14:textId="77777777" w:rsidR="00471695" w:rsidRDefault="00471695" w:rsidP="00FA4310">
      <w:pPr>
        <w:tabs>
          <w:tab w:val="right" w:pos="9639"/>
        </w:tabs>
        <w:ind w:left="567" w:right="566" w:hanging="567"/>
      </w:pPr>
    </w:p>
    <w:p w14:paraId="76431B16" w14:textId="77777777" w:rsidR="00FA4310" w:rsidRDefault="00FA4310" w:rsidP="00FA4310">
      <w:pPr>
        <w:tabs>
          <w:tab w:val="right" w:pos="9639"/>
        </w:tabs>
        <w:ind w:left="567" w:right="566" w:hanging="567"/>
      </w:pPr>
    </w:p>
    <w:p w14:paraId="07731428" w14:textId="77777777" w:rsidR="00FA4310" w:rsidRDefault="00FA4310" w:rsidP="00783039">
      <w:pPr>
        <w:pStyle w:val="ListParagraph"/>
        <w:numPr>
          <w:ilvl w:val="0"/>
          <w:numId w:val="4"/>
        </w:numPr>
        <w:tabs>
          <w:tab w:val="right" w:pos="9639"/>
        </w:tabs>
        <w:ind w:right="566"/>
      </w:pPr>
      <w:r>
        <w:lastRenderedPageBreak/>
        <w:t xml:space="preserve">Carl was asked to simplify </w:t>
      </w:r>
      <w:r w:rsidRPr="008812F5">
        <w:rPr>
          <w:position w:val="-10"/>
        </w:rPr>
        <w:object w:dxaOrig="1820" w:dyaOrig="320" w14:anchorId="49A31775">
          <v:shape id="_x0000_i1043" type="#_x0000_t75" style="width:91pt;height:16pt" o:ole="">
            <v:imagedata r:id="rId46" o:title=""/>
          </v:shape>
          <o:OLEObject Type="Embed" ProgID="Equation.3" ShapeID="_x0000_i1043" DrawAspect="Content" ObjectID="_1391027294" r:id="rId47"/>
        </w:object>
      </w:r>
      <w:r>
        <w:t>. Find the error that Carl made in his work and correct the solution.</w:t>
      </w:r>
    </w:p>
    <w:p w14:paraId="64D8EB11" w14:textId="77777777" w:rsidR="00FA4310" w:rsidRDefault="00FA4310" w:rsidP="00FA4310">
      <w:pPr>
        <w:tabs>
          <w:tab w:val="right" w:pos="9639"/>
        </w:tabs>
        <w:ind w:left="567" w:right="566" w:hanging="567"/>
        <w:jc w:val="center"/>
      </w:pPr>
      <w:r w:rsidRPr="008812F5">
        <w:rPr>
          <w:position w:val="-26"/>
        </w:rPr>
        <w:object w:dxaOrig="3660" w:dyaOrig="639" w14:anchorId="10C7CF1B">
          <v:shape id="_x0000_i1044" type="#_x0000_t75" style="width:183pt;height:32pt" o:ole="">
            <v:imagedata r:id="rId48" o:title=""/>
          </v:shape>
          <o:OLEObject Type="Embed" ProgID="Equation.3" ShapeID="_x0000_i1044" DrawAspect="Content" ObjectID="_1391027295" r:id="rId49"/>
        </w:object>
      </w:r>
    </w:p>
    <w:p w14:paraId="70BECF47" w14:textId="77777777" w:rsidR="00FA4310" w:rsidRDefault="00FA4310" w:rsidP="00FA4310">
      <w:pPr>
        <w:tabs>
          <w:tab w:val="right" w:pos="9356"/>
        </w:tabs>
        <w:ind w:left="567" w:right="566" w:hanging="567"/>
      </w:pPr>
    </w:p>
    <w:p w14:paraId="6322CA68" w14:textId="77777777" w:rsidR="00FA4310" w:rsidRDefault="00FA4310" w:rsidP="00FA4310">
      <w:pPr>
        <w:tabs>
          <w:tab w:val="right" w:pos="9356"/>
        </w:tabs>
        <w:ind w:left="567" w:right="566" w:hanging="567"/>
      </w:pPr>
    </w:p>
    <w:p w14:paraId="48BBDC1C" w14:textId="77777777" w:rsidR="00FA4310" w:rsidRDefault="00FA4310" w:rsidP="00783039">
      <w:pPr>
        <w:tabs>
          <w:tab w:val="right" w:pos="9781"/>
        </w:tabs>
        <w:ind w:left="567" w:right="566" w:hanging="567"/>
      </w:pPr>
      <w:r>
        <w:rPr>
          <w:b/>
          <w:u w:val="single"/>
        </w:rPr>
        <w:br w:type="page"/>
      </w:r>
      <w:r w:rsidRPr="00783039">
        <w:rPr>
          <w:b/>
        </w:rPr>
        <w:lastRenderedPageBreak/>
        <w:t>Task 2:</w:t>
      </w:r>
      <w:r>
        <w:rPr>
          <w:b/>
        </w:rPr>
        <w:t xml:space="preserve"> Always true, sometimes true, or always false</w:t>
      </w:r>
      <w:r>
        <w:rPr>
          <w:b/>
        </w:rPr>
        <w:tab/>
        <w:t>[10 marks]</w:t>
      </w:r>
    </w:p>
    <w:p w14:paraId="69F80053" w14:textId="77777777" w:rsidR="00FA4310" w:rsidRDefault="00FA4310" w:rsidP="00FA4310">
      <w:pPr>
        <w:tabs>
          <w:tab w:val="right" w:pos="9781"/>
        </w:tabs>
        <w:ind w:right="566"/>
      </w:pPr>
      <w:r>
        <w:t xml:space="preserve">Decide whether the following statements are </w:t>
      </w:r>
      <w:r>
        <w:rPr>
          <w:b/>
          <w:i/>
        </w:rPr>
        <w:t>always true, sometimes true</w:t>
      </w:r>
      <w:r>
        <w:t xml:space="preserve"> or </w:t>
      </w:r>
      <w:r>
        <w:rPr>
          <w:b/>
          <w:i/>
        </w:rPr>
        <w:t>always false</w:t>
      </w:r>
      <w:r>
        <w:t xml:space="preserve">. For each statement, circle the relevant information in italics and </w:t>
      </w:r>
      <w:r>
        <w:rPr>
          <w:b/>
        </w:rPr>
        <w:t>JUSTIFY</w:t>
      </w:r>
      <w:r>
        <w:t xml:space="preserve"> your decision.</w:t>
      </w:r>
    </w:p>
    <w:p w14:paraId="6A316E67" w14:textId="77777777" w:rsidR="00783039" w:rsidRDefault="00FA4310" w:rsidP="00FA4310">
      <w:pPr>
        <w:tabs>
          <w:tab w:val="left" w:pos="4253"/>
          <w:tab w:val="left" w:pos="5954"/>
          <w:tab w:val="left" w:pos="7938"/>
          <w:tab w:val="right" w:pos="9781"/>
        </w:tabs>
        <w:ind w:left="567" w:right="566" w:hanging="567"/>
      </w:pPr>
      <w:r>
        <w:t>1.</w:t>
      </w:r>
      <w:r>
        <w:tab/>
        <w:t>Tomorrow is Monday.</w:t>
      </w:r>
      <w:r>
        <w:tab/>
      </w:r>
    </w:p>
    <w:p w14:paraId="05656819" w14:textId="77777777" w:rsidR="00FA4310" w:rsidRDefault="00783039" w:rsidP="00FA4310">
      <w:pPr>
        <w:tabs>
          <w:tab w:val="left" w:pos="4253"/>
          <w:tab w:val="left" w:pos="5954"/>
          <w:tab w:val="left" w:pos="7938"/>
          <w:tab w:val="right" w:pos="9781"/>
        </w:tabs>
        <w:ind w:left="567" w:right="566" w:hanging="567"/>
      </w:pPr>
      <w:r>
        <w:rPr>
          <w:b/>
          <w:i/>
        </w:rPr>
        <w:tab/>
      </w:r>
      <w:r>
        <w:rPr>
          <w:b/>
          <w:i/>
        </w:rPr>
        <w:tab/>
      </w:r>
      <w:proofErr w:type="gramStart"/>
      <w:r w:rsidR="00FA4310">
        <w:rPr>
          <w:b/>
          <w:i/>
        </w:rPr>
        <w:t>always</w:t>
      </w:r>
      <w:proofErr w:type="gramEnd"/>
      <w:r w:rsidR="00FA4310">
        <w:rPr>
          <w:b/>
          <w:i/>
        </w:rPr>
        <w:t xml:space="preserve"> true</w:t>
      </w:r>
      <w:r w:rsidR="00FA4310">
        <w:rPr>
          <w:b/>
        </w:rPr>
        <w:tab/>
      </w:r>
      <w:r w:rsidR="00FA4310">
        <w:rPr>
          <w:b/>
          <w:i/>
        </w:rPr>
        <w:t>sometimes true</w:t>
      </w:r>
      <w:r w:rsidR="00FA4310">
        <w:tab/>
      </w:r>
      <w:r w:rsidR="00FA4310" w:rsidRPr="00E57500">
        <w:rPr>
          <w:b/>
          <w:i/>
        </w:rPr>
        <w:t>always false</w:t>
      </w:r>
    </w:p>
    <w:p w14:paraId="1E57322B" w14:textId="77777777" w:rsidR="00FA4310" w:rsidRDefault="00FA4310" w:rsidP="00FA4310">
      <w:pPr>
        <w:tabs>
          <w:tab w:val="left" w:pos="4253"/>
          <w:tab w:val="left" w:pos="5954"/>
          <w:tab w:val="left" w:pos="7938"/>
          <w:tab w:val="right" w:pos="9781"/>
        </w:tabs>
        <w:ind w:left="567" w:right="566" w:hanging="567"/>
      </w:pPr>
    </w:p>
    <w:p w14:paraId="122C601C" w14:textId="77777777" w:rsidR="00783039" w:rsidRDefault="00783039" w:rsidP="00FA4310">
      <w:pPr>
        <w:tabs>
          <w:tab w:val="left" w:pos="3969"/>
          <w:tab w:val="left" w:pos="5670"/>
          <w:tab w:val="left" w:pos="7938"/>
          <w:tab w:val="right" w:pos="9781"/>
        </w:tabs>
        <w:ind w:left="567" w:right="566" w:hanging="567"/>
      </w:pPr>
    </w:p>
    <w:p w14:paraId="4B6FC666" w14:textId="77777777" w:rsidR="00FA4310" w:rsidRDefault="00FA4310" w:rsidP="00783039">
      <w:pPr>
        <w:tabs>
          <w:tab w:val="left" w:pos="3969"/>
          <w:tab w:val="left" w:pos="5670"/>
          <w:tab w:val="left" w:pos="7938"/>
          <w:tab w:val="right" w:pos="9781"/>
        </w:tabs>
        <w:ind w:right="566"/>
      </w:pPr>
    </w:p>
    <w:p w14:paraId="1A1B01B0" w14:textId="77777777" w:rsidR="00FA4310" w:rsidRDefault="00FA4310" w:rsidP="00FA4310">
      <w:pPr>
        <w:tabs>
          <w:tab w:val="left" w:pos="4253"/>
          <w:tab w:val="left" w:pos="5954"/>
          <w:tab w:val="left" w:pos="7938"/>
          <w:tab w:val="right" w:pos="9781"/>
        </w:tabs>
        <w:ind w:left="567" w:right="566" w:hanging="567"/>
      </w:pPr>
      <w:r>
        <w:t>2.</w:t>
      </w:r>
      <w:r>
        <w:tab/>
        <w:t>The product of two primes is never a prime.</w:t>
      </w:r>
    </w:p>
    <w:p w14:paraId="191C6D1E" w14:textId="77777777" w:rsidR="00783039" w:rsidRDefault="00FA4310" w:rsidP="00783039">
      <w:pPr>
        <w:tabs>
          <w:tab w:val="left" w:pos="4253"/>
          <w:tab w:val="left" w:pos="5954"/>
          <w:tab w:val="left" w:pos="7938"/>
          <w:tab w:val="right" w:pos="9781"/>
        </w:tabs>
        <w:ind w:left="567" w:right="566" w:hanging="567"/>
      </w:pPr>
      <w:r>
        <w:tab/>
      </w:r>
      <w:r w:rsidRPr="00E57500">
        <w:t xml:space="preserve"> </w:t>
      </w:r>
      <w:r>
        <w:tab/>
      </w:r>
      <w:proofErr w:type="gramStart"/>
      <w:r>
        <w:rPr>
          <w:b/>
          <w:i/>
        </w:rPr>
        <w:t>always</w:t>
      </w:r>
      <w:proofErr w:type="gramEnd"/>
      <w:r>
        <w:rPr>
          <w:b/>
          <w:i/>
        </w:rPr>
        <w:t xml:space="preserve"> true</w:t>
      </w:r>
      <w:r>
        <w:rPr>
          <w:b/>
        </w:rPr>
        <w:tab/>
      </w:r>
      <w:r>
        <w:rPr>
          <w:b/>
          <w:i/>
        </w:rPr>
        <w:t>sometimes true</w:t>
      </w:r>
      <w:r>
        <w:tab/>
      </w:r>
      <w:r w:rsidRPr="00E57500">
        <w:rPr>
          <w:b/>
          <w:i/>
        </w:rPr>
        <w:t>always false</w:t>
      </w:r>
    </w:p>
    <w:p w14:paraId="7292E9DE" w14:textId="77777777" w:rsidR="00783039" w:rsidRDefault="00783039" w:rsidP="00783039">
      <w:pPr>
        <w:tabs>
          <w:tab w:val="left" w:pos="4253"/>
          <w:tab w:val="left" w:pos="5954"/>
          <w:tab w:val="left" w:pos="7938"/>
          <w:tab w:val="right" w:pos="9781"/>
        </w:tabs>
        <w:ind w:left="567" w:right="566" w:hanging="567"/>
      </w:pPr>
    </w:p>
    <w:p w14:paraId="0922DEEA" w14:textId="77777777" w:rsidR="00783039" w:rsidRDefault="00783039" w:rsidP="00783039">
      <w:pPr>
        <w:tabs>
          <w:tab w:val="left" w:pos="3969"/>
          <w:tab w:val="left" w:pos="5670"/>
          <w:tab w:val="left" w:pos="7938"/>
          <w:tab w:val="right" w:pos="9781"/>
        </w:tabs>
        <w:ind w:left="567" w:right="566" w:hanging="567"/>
      </w:pPr>
    </w:p>
    <w:p w14:paraId="19CE74D4" w14:textId="77777777" w:rsidR="00783039" w:rsidRDefault="00783039" w:rsidP="00783039">
      <w:pPr>
        <w:tabs>
          <w:tab w:val="left" w:pos="3969"/>
          <w:tab w:val="left" w:pos="5670"/>
          <w:tab w:val="left" w:pos="7938"/>
          <w:tab w:val="right" w:pos="9781"/>
        </w:tabs>
        <w:ind w:right="566"/>
      </w:pPr>
    </w:p>
    <w:p w14:paraId="206496E0" w14:textId="77777777" w:rsidR="00FA4310" w:rsidRDefault="00FA4310" w:rsidP="00783039">
      <w:pPr>
        <w:tabs>
          <w:tab w:val="left" w:pos="4253"/>
          <w:tab w:val="left" w:pos="5954"/>
          <w:tab w:val="left" w:pos="7938"/>
          <w:tab w:val="right" w:pos="9781"/>
        </w:tabs>
        <w:ind w:left="567" w:right="566" w:hanging="567"/>
      </w:pPr>
      <w:r>
        <w:t>3.</w:t>
      </w:r>
      <w:r>
        <w:tab/>
        <w:t>If you add one to an odd number, you obtain an odd number.</w:t>
      </w:r>
    </w:p>
    <w:p w14:paraId="4DFCC925" w14:textId="77777777" w:rsidR="00783039" w:rsidRDefault="00FA4310" w:rsidP="00783039">
      <w:pPr>
        <w:tabs>
          <w:tab w:val="left" w:pos="4253"/>
          <w:tab w:val="left" w:pos="5954"/>
          <w:tab w:val="left" w:pos="7938"/>
          <w:tab w:val="right" w:pos="9781"/>
        </w:tabs>
        <w:ind w:left="567" w:right="566" w:hanging="567"/>
      </w:pPr>
      <w:r>
        <w:tab/>
      </w:r>
      <w:r>
        <w:tab/>
      </w:r>
      <w:proofErr w:type="gramStart"/>
      <w:r>
        <w:rPr>
          <w:b/>
          <w:i/>
        </w:rPr>
        <w:t>always</w:t>
      </w:r>
      <w:proofErr w:type="gramEnd"/>
      <w:r>
        <w:rPr>
          <w:b/>
          <w:i/>
        </w:rPr>
        <w:t xml:space="preserve"> true</w:t>
      </w:r>
      <w:r>
        <w:rPr>
          <w:b/>
        </w:rPr>
        <w:tab/>
      </w:r>
      <w:r>
        <w:rPr>
          <w:b/>
          <w:i/>
        </w:rPr>
        <w:t>sometimes true</w:t>
      </w:r>
      <w:r>
        <w:tab/>
      </w:r>
      <w:r w:rsidRPr="00E57500">
        <w:rPr>
          <w:b/>
          <w:i/>
        </w:rPr>
        <w:t>always false</w:t>
      </w:r>
    </w:p>
    <w:p w14:paraId="75BD6C00" w14:textId="77777777" w:rsidR="00783039" w:rsidRDefault="00783039" w:rsidP="00783039">
      <w:pPr>
        <w:tabs>
          <w:tab w:val="left" w:pos="4253"/>
          <w:tab w:val="left" w:pos="5954"/>
          <w:tab w:val="left" w:pos="7938"/>
          <w:tab w:val="right" w:pos="9781"/>
        </w:tabs>
        <w:ind w:left="567" w:right="566" w:hanging="567"/>
      </w:pPr>
    </w:p>
    <w:p w14:paraId="7EE53ADA" w14:textId="77777777" w:rsidR="00783039" w:rsidRDefault="00783039" w:rsidP="00783039">
      <w:pPr>
        <w:tabs>
          <w:tab w:val="left" w:pos="3969"/>
          <w:tab w:val="left" w:pos="5670"/>
          <w:tab w:val="left" w:pos="7938"/>
          <w:tab w:val="right" w:pos="9781"/>
        </w:tabs>
        <w:ind w:left="567" w:right="566" w:hanging="567"/>
      </w:pPr>
    </w:p>
    <w:p w14:paraId="3B0FAAF7" w14:textId="77777777" w:rsidR="00783039" w:rsidRDefault="00783039" w:rsidP="00783039">
      <w:pPr>
        <w:tabs>
          <w:tab w:val="left" w:pos="3969"/>
          <w:tab w:val="left" w:pos="5670"/>
          <w:tab w:val="left" w:pos="7938"/>
          <w:tab w:val="right" w:pos="9781"/>
        </w:tabs>
        <w:ind w:right="566"/>
      </w:pPr>
    </w:p>
    <w:p w14:paraId="631EA39D" w14:textId="77777777" w:rsidR="00FA4310" w:rsidRDefault="00FA4310" w:rsidP="00783039">
      <w:pPr>
        <w:tabs>
          <w:tab w:val="left" w:pos="4253"/>
          <w:tab w:val="left" w:pos="5954"/>
          <w:tab w:val="left" w:pos="7938"/>
          <w:tab w:val="right" w:pos="9781"/>
        </w:tabs>
        <w:ind w:left="567" w:right="566" w:hanging="567"/>
      </w:pPr>
      <w:r>
        <w:t>4.</w:t>
      </w:r>
      <w:r>
        <w:tab/>
        <w:t>The sum of the interior angles of a quadrilateral is 270°.</w:t>
      </w:r>
    </w:p>
    <w:p w14:paraId="2977AEBB" w14:textId="77777777" w:rsidR="00783039" w:rsidRDefault="00FA4310" w:rsidP="00783039">
      <w:pPr>
        <w:tabs>
          <w:tab w:val="left" w:pos="4253"/>
          <w:tab w:val="left" w:pos="5954"/>
          <w:tab w:val="left" w:pos="7938"/>
          <w:tab w:val="right" w:pos="9781"/>
        </w:tabs>
        <w:ind w:left="567" w:right="566" w:hanging="567"/>
      </w:pPr>
      <w:r>
        <w:tab/>
      </w:r>
      <w:r>
        <w:tab/>
      </w:r>
      <w:proofErr w:type="gramStart"/>
      <w:r>
        <w:rPr>
          <w:b/>
          <w:i/>
        </w:rPr>
        <w:t>always</w:t>
      </w:r>
      <w:proofErr w:type="gramEnd"/>
      <w:r>
        <w:rPr>
          <w:b/>
          <w:i/>
        </w:rPr>
        <w:t xml:space="preserve"> true</w:t>
      </w:r>
      <w:r>
        <w:rPr>
          <w:b/>
        </w:rPr>
        <w:tab/>
      </w:r>
      <w:r>
        <w:rPr>
          <w:b/>
          <w:i/>
        </w:rPr>
        <w:t>sometimes true</w:t>
      </w:r>
      <w:r>
        <w:tab/>
      </w:r>
      <w:r w:rsidRPr="00E57500">
        <w:rPr>
          <w:b/>
          <w:i/>
        </w:rPr>
        <w:t>always false</w:t>
      </w:r>
    </w:p>
    <w:p w14:paraId="6F76F69A" w14:textId="77777777" w:rsidR="00783039" w:rsidRDefault="00783039" w:rsidP="00783039">
      <w:pPr>
        <w:tabs>
          <w:tab w:val="left" w:pos="4253"/>
          <w:tab w:val="left" w:pos="5954"/>
          <w:tab w:val="left" w:pos="7938"/>
          <w:tab w:val="right" w:pos="9781"/>
        </w:tabs>
        <w:ind w:left="567" w:right="566" w:hanging="567"/>
      </w:pPr>
    </w:p>
    <w:p w14:paraId="41DF5467" w14:textId="77777777" w:rsidR="00783039" w:rsidRDefault="00783039" w:rsidP="00783039">
      <w:pPr>
        <w:tabs>
          <w:tab w:val="left" w:pos="3969"/>
          <w:tab w:val="left" w:pos="5670"/>
          <w:tab w:val="left" w:pos="7938"/>
          <w:tab w:val="right" w:pos="9781"/>
        </w:tabs>
        <w:ind w:left="567" w:right="566" w:hanging="567"/>
      </w:pPr>
    </w:p>
    <w:p w14:paraId="2FB5C0F8" w14:textId="77777777" w:rsidR="00783039" w:rsidRDefault="00783039" w:rsidP="00783039">
      <w:pPr>
        <w:tabs>
          <w:tab w:val="left" w:pos="3969"/>
          <w:tab w:val="left" w:pos="5670"/>
          <w:tab w:val="left" w:pos="7938"/>
          <w:tab w:val="right" w:pos="9781"/>
        </w:tabs>
        <w:ind w:right="566"/>
      </w:pPr>
    </w:p>
    <w:p w14:paraId="6AB8C3DB" w14:textId="77777777" w:rsidR="00783039" w:rsidRDefault="00FA4310" w:rsidP="00783039">
      <w:pPr>
        <w:tabs>
          <w:tab w:val="left" w:pos="4253"/>
          <w:tab w:val="left" w:pos="5954"/>
          <w:tab w:val="left" w:pos="7938"/>
          <w:tab w:val="right" w:pos="9781"/>
        </w:tabs>
        <w:ind w:left="567" w:right="566" w:hanging="567"/>
      </w:pPr>
      <w:r>
        <w:t>5.</w:t>
      </w:r>
      <w:r>
        <w:tab/>
        <w:t xml:space="preserve">For any real number </w:t>
      </w:r>
      <w:r w:rsidRPr="00C04B05">
        <w:rPr>
          <w:position w:val="-6"/>
        </w:rPr>
        <w:object w:dxaOrig="180" w:dyaOrig="200" w14:anchorId="5C60EBFD">
          <v:shape id="_x0000_i1045" type="#_x0000_t75" style="width:9pt;height:10pt" o:ole="">
            <v:imagedata r:id="rId50" o:title=""/>
          </v:shape>
          <o:OLEObject Type="Embed" ProgID="Equation.3" ShapeID="_x0000_i1045" DrawAspect="Content" ObjectID="_1391027296" r:id="rId51"/>
        </w:object>
      </w:r>
      <w:proofErr w:type="gramStart"/>
      <w:r>
        <w:t xml:space="preserve">,   </w:t>
      </w:r>
      <w:proofErr w:type="gramEnd"/>
      <w:r w:rsidRPr="00C04B05">
        <w:rPr>
          <w:position w:val="-6"/>
        </w:rPr>
        <w:object w:dxaOrig="680" w:dyaOrig="340" w14:anchorId="0D4A370F">
          <v:shape id="_x0000_i1046" type="#_x0000_t75" style="width:34pt;height:17pt" o:ole="">
            <v:imagedata r:id="rId52" o:title=""/>
          </v:shape>
          <o:OLEObject Type="Embed" ProgID="Equation.3" ShapeID="_x0000_i1046" DrawAspect="Content" ObjectID="_1391027297" r:id="rId53"/>
        </w:object>
      </w:r>
      <w:r>
        <w:t>.</w:t>
      </w:r>
      <w:r w:rsidRPr="00C04B05">
        <w:t xml:space="preserve"> </w:t>
      </w:r>
      <w:r>
        <w:tab/>
      </w:r>
      <w:proofErr w:type="gramStart"/>
      <w:r>
        <w:rPr>
          <w:b/>
          <w:i/>
        </w:rPr>
        <w:t>always</w:t>
      </w:r>
      <w:proofErr w:type="gramEnd"/>
      <w:r>
        <w:rPr>
          <w:b/>
          <w:i/>
        </w:rPr>
        <w:t xml:space="preserve"> true</w:t>
      </w:r>
      <w:r>
        <w:rPr>
          <w:b/>
        </w:rPr>
        <w:tab/>
      </w:r>
      <w:r>
        <w:rPr>
          <w:b/>
          <w:i/>
        </w:rPr>
        <w:t>sometimes true</w:t>
      </w:r>
      <w:r>
        <w:tab/>
      </w:r>
      <w:r w:rsidRPr="00E57500">
        <w:rPr>
          <w:b/>
          <w:i/>
        </w:rPr>
        <w:t>always false</w:t>
      </w:r>
    </w:p>
    <w:p w14:paraId="4D3E99A0" w14:textId="77777777" w:rsidR="00783039" w:rsidRDefault="00783039" w:rsidP="00783039">
      <w:pPr>
        <w:tabs>
          <w:tab w:val="left" w:pos="4253"/>
          <w:tab w:val="left" w:pos="5954"/>
          <w:tab w:val="left" w:pos="7938"/>
          <w:tab w:val="right" w:pos="9781"/>
        </w:tabs>
        <w:ind w:left="567" w:right="566" w:hanging="567"/>
      </w:pPr>
    </w:p>
    <w:p w14:paraId="75986CA2" w14:textId="77777777" w:rsidR="00783039" w:rsidRDefault="00783039" w:rsidP="00783039">
      <w:pPr>
        <w:tabs>
          <w:tab w:val="left" w:pos="3969"/>
          <w:tab w:val="left" w:pos="5670"/>
          <w:tab w:val="left" w:pos="7938"/>
          <w:tab w:val="right" w:pos="9781"/>
        </w:tabs>
        <w:ind w:left="567" w:right="566" w:hanging="567"/>
      </w:pPr>
    </w:p>
    <w:p w14:paraId="738C7710" w14:textId="77777777" w:rsidR="00783039" w:rsidRDefault="00783039" w:rsidP="00783039">
      <w:pPr>
        <w:tabs>
          <w:tab w:val="left" w:pos="3969"/>
          <w:tab w:val="left" w:pos="5670"/>
          <w:tab w:val="left" w:pos="7938"/>
          <w:tab w:val="right" w:pos="9781"/>
        </w:tabs>
        <w:ind w:left="567" w:right="566" w:hanging="567"/>
      </w:pPr>
    </w:p>
    <w:p w14:paraId="6EC09686" w14:textId="77777777" w:rsidR="00783039" w:rsidRDefault="00783039" w:rsidP="00783039">
      <w:pPr>
        <w:tabs>
          <w:tab w:val="left" w:pos="3969"/>
          <w:tab w:val="left" w:pos="5670"/>
          <w:tab w:val="left" w:pos="7938"/>
          <w:tab w:val="right" w:pos="9781"/>
        </w:tabs>
        <w:ind w:left="567" w:right="566" w:hanging="567"/>
      </w:pPr>
    </w:p>
    <w:p w14:paraId="6D5B7A4E" w14:textId="77777777" w:rsidR="00783039" w:rsidRDefault="00783039" w:rsidP="00783039">
      <w:pPr>
        <w:tabs>
          <w:tab w:val="left" w:pos="3969"/>
          <w:tab w:val="left" w:pos="5670"/>
          <w:tab w:val="left" w:pos="7938"/>
          <w:tab w:val="right" w:pos="9781"/>
        </w:tabs>
        <w:ind w:left="567" w:right="566" w:hanging="567"/>
      </w:pPr>
    </w:p>
    <w:p w14:paraId="696FE444" w14:textId="77777777" w:rsidR="00FA4310" w:rsidRDefault="00FA4310" w:rsidP="00783039">
      <w:pPr>
        <w:tabs>
          <w:tab w:val="left" w:pos="4253"/>
          <w:tab w:val="left" w:pos="5954"/>
          <w:tab w:val="left" w:pos="7938"/>
          <w:tab w:val="right" w:pos="9781"/>
        </w:tabs>
        <w:ind w:left="567" w:right="566" w:hanging="567"/>
      </w:pPr>
      <w:r w:rsidRPr="00783039">
        <w:rPr>
          <w:b/>
        </w:rPr>
        <w:lastRenderedPageBreak/>
        <w:t>Task 3:</w:t>
      </w:r>
      <w:r>
        <w:rPr>
          <w:b/>
        </w:rPr>
        <w:t xml:space="preserve"> Find counterexamples</w:t>
      </w:r>
      <w:r>
        <w:rPr>
          <w:b/>
        </w:rPr>
        <w:tab/>
      </w:r>
      <w:r w:rsidR="00783039">
        <w:rPr>
          <w:b/>
        </w:rPr>
        <w:tab/>
      </w:r>
      <w:r w:rsidR="00783039">
        <w:rPr>
          <w:b/>
        </w:rPr>
        <w:tab/>
      </w:r>
      <w:r w:rsidR="00783039">
        <w:rPr>
          <w:b/>
        </w:rPr>
        <w:tab/>
      </w:r>
      <w:r>
        <w:rPr>
          <w:b/>
        </w:rPr>
        <w:t>[6 marks]</w:t>
      </w:r>
    </w:p>
    <w:p w14:paraId="0494EE22" w14:textId="77777777" w:rsidR="00FA4310" w:rsidRDefault="00FA4310" w:rsidP="00FA4310">
      <w:pPr>
        <w:tabs>
          <w:tab w:val="left" w:pos="709"/>
        </w:tabs>
      </w:pPr>
      <w:r>
        <w:t xml:space="preserve">Sometimes you want to prove that a statement is </w:t>
      </w:r>
      <w:r>
        <w:rPr>
          <w:i/>
        </w:rPr>
        <w:t xml:space="preserve">not </w:t>
      </w:r>
      <w:r>
        <w:t xml:space="preserve">true. A statement that proves a statement is not true is called a </w:t>
      </w:r>
      <w:r>
        <w:rPr>
          <w:i/>
        </w:rPr>
        <w:t>counterexample</w:t>
      </w:r>
      <w:r>
        <w:t>.</w:t>
      </w:r>
    </w:p>
    <w:p w14:paraId="60803144" w14:textId="77777777" w:rsidR="00FA4310" w:rsidRDefault="00FA4310" w:rsidP="00FA4310">
      <w:pPr>
        <w:tabs>
          <w:tab w:val="left" w:pos="709"/>
        </w:tabs>
      </w:pPr>
      <w:r>
        <w:t>For example, if Anna says that every number whose last digit is 3 is divisible by 3, then to prove her wrong you need to find just one example that makes her statement false. Since 13 is a number whose last digit is 3 but 13 is not divisible by 3, then Anna’s statement is not true.</w:t>
      </w:r>
    </w:p>
    <w:p w14:paraId="30EEF045" w14:textId="77777777" w:rsidR="00FA4310" w:rsidRDefault="00FA4310" w:rsidP="00FA4310">
      <w:pPr>
        <w:tabs>
          <w:tab w:val="left" w:pos="709"/>
        </w:tabs>
      </w:pPr>
      <w:r>
        <w:t>For each statement, find a counterexample that shows that the statement is false.</w:t>
      </w:r>
    </w:p>
    <w:p w14:paraId="5984567D" w14:textId="77777777" w:rsidR="00FA4310" w:rsidRDefault="00FA4310" w:rsidP="00FA4310">
      <w:pPr>
        <w:ind w:left="567" w:hanging="567"/>
      </w:pPr>
      <w:r>
        <w:t>1.</w:t>
      </w:r>
      <w:r>
        <w:tab/>
        <w:t>Statement: Drinks are brown in colour.</w:t>
      </w:r>
    </w:p>
    <w:p w14:paraId="44F6E7EE" w14:textId="77777777" w:rsidR="00FA4310" w:rsidRDefault="00FA4310" w:rsidP="00FA4310">
      <w:pPr>
        <w:ind w:left="567" w:hanging="567"/>
      </w:pPr>
      <w:r>
        <w:tab/>
      </w:r>
      <w:r>
        <w:rPr>
          <w:i/>
        </w:rPr>
        <w:t>Counterexample</w:t>
      </w:r>
      <w:r>
        <w:t>:</w:t>
      </w:r>
    </w:p>
    <w:p w14:paraId="4F2C6C3A" w14:textId="77777777" w:rsidR="00FA4310" w:rsidRDefault="00FA4310" w:rsidP="00FA4310">
      <w:pPr>
        <w:ind w:left="567" w:hanging="567"/>
      </w:pPr>
    </w:p>
    <w:p w14:paraId="7640D3F2" w14:textId="77777777" w:rsidR="00FA4310" w:rsidRDefault="00FA4310" w:rsidP="00FA4310">
      <w:pPr>
        <w:ind w:left="567" w:hanging="567"/>
      </w:pPr>
    </w:p>
    <w:p w14:paraId="300FD3D1" w14:textId="77777777" w:rsidR="0043087E" w:rsidRDefault="0043087E" w:rsidP="00FA4310">
      <w:pPr>
        <w:ind w:left="567" w:hanging="567"/>
      </w:pPr>
    </w:p>
    <w:p w14:paraId="6A3DB7CA" w14:textId="77777777" w:rsidR="0043087E" w:rsidRDefault="0043087E" w:rsidP="00FA4310">
      <w:pPr>
        <w:ind w:left="567" w:hanging="567"/>
      </w:pPr>
    </w:p>
    <w:p w14:paraId="5CC0A96E" w14:textId="77777777" w:rsidR="00FA4310" w:rsidRDefault="00FA4310" w:rsidP="00FA4310">
      <w:pPr>
        <w:ind w:left="567" w:hanging="567"/>
      </w:pPr>
      <w:r>
        <w:t>2.</w:t>
      </w:r>
      <w:r>
        <w:tab/>
        <w:t>Statement: Every month has 30 days.</w:t>
      </w:r>
    </w:p>
    <w:p w14:paraId="6630D420" w14:textId="77777777" w:rsidR="00FA4310" w:rsidRDefault="00FA4310" w:rsidP="00FA4310">
      <w:pPr>
        <w:ind w:left="567" w:hanging="567"/>
      </w:pPr>
      <w:r>
        <w:tab/>
      </w:r>
      <w:r>
        <w:rPr>
          <w:i/>
        </w:rPr>
        <w:t>Counterexample</w:t>
      </w:r>
      <w:r>
        <w:t>:</w:t>
      </w:r>
    </w:p>
    <w:p w14:paraId="7A46B06E" w14:textId="77777777" w:rsidR="00FA4310" w:rsidRDefault="00FA4310" w:rsidP="00FA4310">
      <w:pPr>
        <w:ind w:left="567" w:hanging="567"/>
      </w:pPr>
    </w:p>
    <w:p w14:paraId="04EB5FE1" w14:textId="77777777" w:rsidR="00FA4310" w:rsidRDefault="00FA4310" w:rsidP="00FA4310">
      <w:pPr>
        <w:ind w:left="567" w:hanging="567"/>
      </w:pPr>
    </w:p>
    <w:p w14:paraId="54C9EE37" w14:textId="77777777" w:rsidR="00FA4310" w:rsidRDefault="00FA4310" w:rsidP="00FA4310">
      <w:pPr>
        <w:ind w:left="567" w:hanging="567"/>
      </w:pPr>
    </w:p>
    <w:p w14:paraId="61C485A7" w14:textId="77777777" w:rsidR="00FA4310" w:rsidRDefault="00FA4310" w:rsidP="00FA4310">
      <w:pPr>
        <w:ind w:left="567" w:hanging="567"/>
      </w:pPr>
    </w:p>
    <w:p w14:paraId="4B48310F" w14:textId="77777777" w:rsidR="00FA4310" w:rsidRDefault="00FA4310" w:rsidP="00FA4310">
      <w:r>
        <w:t xml:space="preserve">Sometimes mathematics statements are false. For example, 6 + 14 = 24 is a false statement. </w:t>
      </w:r>
    </w:p>
    <w:p w14:paraId="2B8EDAAD" w14:textId="77777777" w:rsidR="00FA4310" w:rsidRDefault="00FA4310" w:rsidP="00FA4310">
      <w:r>
        <w:t xml:space="preserve">If a mathematics statement contains a variable, it can be true for some values of the variable and false for others. For example, </w:t>
      </w:r>
      <w:r w:rsidRPr="00322AE7">
        <w:rPr>
          <w:position w:val="-10"/>
        </w:rPr>
        <w:object w:dxaOrig="1120" w:dyaOrig="320" w14:anchorId="732EEE5F">
          <v:shape id="_x0000_i1047" type="#_x0000_t75" style="width:56pt;height:16pt" o:ole="">
            <v:imagedata r:id="rId54" o:title=""/>
          </v:shape>
          <o:OLEObject Type="Embed" ProgID="Equation.DSMT4" ShapeID="_x0000_i1047" DrawAspect="Content" ObjectID="_1391027298" r:id="rId55"/>
        </w:object>
      </w:r>
      <w:r>
        <w:t xml:space="preserve">is true if </w:t>
      </w:r>
      <w:r w:rsidRPr="00322AE7">
        <w:rPr>
          <w:position w:val="-10"/>
        </w:rPr>
        <w:object w:dxaOrig="220" w:dyaOrig="260" w14:anchorId="6A7BADFE">
          <v:shape id="_x0000_i1048" type="#_x0000_t75" style="width:11pt;height:13pt" o:ole="">
            <v:imagedata r:id="rId56" o:title=""/>
          </v:shape>
          <o:OLEObject Type="Embed" ProgID="Equation.DSMT4" ShapeID="_x0000_i1048" DrawAspect="Content" ObjectID="_1391027299" r:id="rId57"/>
        </w:object>
      </w:r>
      <w:r>
        <w:t xml:space="preserve"> &lt; 3, but is false if </w:t>
      </w:r>
      <w:r w:rsidRPr="00322AE7">
        <w:rPr>
          <w:position w:val="-10"/>
        </w:rPr>
        <w:object w:dxaOrig="220" w:dyaOrig="260" w14:anchorId="25CED04D">
          <v:shape id="_x0000_i1049" type="#_x0000_t75" style="width:11pt;height:13pt" o:ole="">
            <v:imagedata r:id="rId58" o:title=""/>
          </v:shape>
          <o:OLEObject Type="Embed" ProgID="Equation.DSMT4" ShapeID="_x0000_i1049" DrawAspect="Content" ObjectID="_1391027300" r:id="rId59"/>
        </w:object>
      </w:r>
      <w:r>
        <w:t xml:space="preserve"> ≥ 3.</w:t>
      </w:r>
    </w:p>
    <w:p w14:paraId="2267EA9A" w14:textId="77777777" w:rsidR="00FA4310" w:rsidRDefault="00FA4310" w:rsidP="0043087E">
      <w:r>
        <w:t xml:space="preserve">For each statement, choose a value for </w:t>
      </w:r>
      <w:r w:rsidRPr="009818FB">
        <w:rPr>
          <w:position w:val="-6"/>
        </w:rPr>
        <w:object w:dxaOrig="200" w:dyaOrig="220" w14:anchorId="0A19EA73">
          <v:shape id="_x0000_i1050" type="#_x0000_t75" style="width:10pt;height:11pt" o:ole="">
            <v:imagedata r:id="rId60" o:title=""/>
          </v:shape>
          <o:OLEObject Type="Embed" ProgID="Equation.3" ShapeID="_x0000_i1050" DrawAspect="Content" ObjectID="_1391027301" r:id="rId61"/>
        </w:object>
      </w:r>
      <w:r>
        <w:t xml:space="preserve"> such that the statement is false. Justify your choice.</w:t>
      </w:r>
    </w:p>
    <w:p w14:paraId="079FE1ED" w14:textId="77777777" w:rsidR="00FA4310" w:rsidRDefault="00FA4310" w:rsidP="00FA4310">
      <w:pPr>
        <w:ind w:left="567" w:hanging="567"/>
      </w:pPr>
      <w:r>
        <w:t>3.</w:t>
      </w:r>
      <w:r>
        <w:tab/>
        <w:t xml:space="preserve">Statement: </w:t>
      </w:r>
      <w:r w:rsidRPr="00D858BF">
        <w:rPr>
          <w:position w:val="-14"/>
        </w:rPr>
        <w:object w:dxaOrig="1680" w:dyaOrig="400" w14:anchorId="1F43F467">
          <v:shape id="_x0000_i1051" type="#_x0000_t75" style="width:84pt;height:20pt" o:ole="">
            <v:imagedata r:id="rId62" o:title=""/>
          </v:shape>
          <o:OLEObject Type="Embed" ProgID="Equation.DSMT4" ShapeID="_x0000_i1051" DrawAspect="Content" ObjectID="_1391027302" r:id="rId63"/>
        </w:object>
      </w:r>
    </w:p>
    <w:p w14:paraId="1BAAFB9F" w14:textId="77777777" w:rsidR="00FA4310" w:rsidRDefault="00FA4310" w:rsidP="00FA4310">
      <w:pPr>
        <w:ind w:left="567" w:hanging="567"/>
      </w:pPr>
      <w:r>
        <w:tab/>
        <w:t xml:space="preserve">False when </w:t>
      </w:r>
      <w:r w:rsidRPr="009818FB">
        <w:rPr>
          <w:position w:val="-6"/>
        </w:rPr>
        <w:object w:dxaOrig="400" w:dyaOrig="220" w14:anchorId="0D03D6DB">
          <v:shape id="_x0000_i1052" type="#_x0000_t75" style="width:20pt;height:11pt" o:ole="">
            <v:imagedata r:id="rId64" o:title=""/>
          </v:shape>
          <o:OLEObject Type="Embed" ProgID="Equation.3" ShapeID="_x0000_i1052" DrawAspect="Content" ObjectID="_1391027303" r:id="rId65"/>
        </w:object>
      </w:r>
      <w:proofErr w:type="gramStart"/>
      <w:r>
        <w:t xml:space="preserve">    ,</w:t>
      </w:r>
      <w:proofErr w:type="gramEnd"/>
      <w:r>
        <w:t xml:space="preserve"> because:</w:t>
      </w:r>
    </w:p>
    <w:p w14:paraId="0983B0EC" w14:textId="77777777" w:rsidR="00FA4310" w:rsidRDefault="00FA4310" w:rsidP="00FA4310">
      <w:pPr>
        <w:ind w:left="567" w:hanging="567"/>
      </w:pPr>
    </w:p>
    <w:p w14:paraId="1C26FD04" w14:textId="77777777" w:rsidR="00FA4310" w:rsidRDefault="00FA4310" w:rsidP="00FA4310">
      <w:pPr>
        <w:ind w:left="567" w:hanging="567"/>
      </w:pPr>
    </w:p>
    <w:p w14:paraId="1EC54D89" w14:textId="77777777" w:rsidR="00FA4310" w:rsidRDefault="00FA4310" w:rsidP="00FA4310">
      <w:pPr>
        <w:ind w:left="567" w:hanging="567"/>
      </w:pPr>
    </w:p>
    <w:p w14:paraId="123C3466" w14:textId="77777777" w:rsidR="0043087E" w:rsidRDefault="0043087E" w:rsidP="00FA4310">
      <w:pPr>
        <w:ind w:left="567" w:hanging="567"/>
      </w:pPr>
    </w:p>
    <w:p w14:paraId="2AB2E64D" w14:textId="77777777" w:rsidR="00FA4310" w:rsidRPr="006048C3" w:rsidRDefault="00FA4310" w:rsidP="00FA4310">
      <w:pPr>
        <w:ind w:left="567" w:hanging="567"/>
      </w:pPr>
    </w:p>
    <w:p w14:paraId="2C39E91F" w14:textId="77777777" w:rsidR="00FA4310" w:rsidRDefault="00FA4310" w:rsidP="00FA4310">
      <w:pPr>
        <w:ind w:left="567" w:hanging="567"/>
      </w:pPr>
      <w:r>
        <w:lastRenderedPageBreak/>
        <w:t>4.</w:t>
      </w:r>
      <w:r>
        <w:tab/>
        <w:t xml:space="preserve">Statement: </w:t>
      </w:r>
      <w:r w:rsidRPr="00D858BF">
        <w:rPr>
          <w:position w:val="-6"/>
        </w:rPr>
        <w:object w:dxaOrig="1700" w:dyaOrig="279" w14:anchorId="67565551">
          <v:shape id="_x0000_i1053" type="#_x0000_t75" style="width:85pt;height:14pt" o:ole="">
            <v:imagedata r:id="rId66" o:title=""/>
          </v:shape>
          <o:OLEObject Type="Embed" ProgID="Equation.DSMT4" ShapeID="_x0000_i1053" DrawAspect="Content" ObjectID="_1391027304" r:id="rId67"/>
        </w:object>
      </w:r>
    </w:p>
    <w:p w14:paraId="44B1193C" w14:textId="77777777" w:rsidR="0043087E" w:rsidRDefault="00FA4310" w:rsidP="0043087E">
      <w:pPr>
        <w:ind w:left="567" w:hanging="567"/>
      </w:pPr>
      <w:r>
        <w:tab/>
        <w:t xml:space="preserve">False when </w:t>
      </w:r>
      <w:r w:rsidRPr="009818FB">
        <w:rPr>
          <w:position w:val="-6"/>
        </w:rPr>
        <w:object w:dxaOrig="400" w:dyaOrig="220" w14:anchorId="7613E262">
          <v:shape id="_x0000_i1054" type="#_x0000_t75" style="width:20pt;height:11pt" o:ole="">
            <v:imagedata r:id="rId68" o:title=""/>
          </v:shape>
          <o:OLEObject Type="Embed" ProgID="Equation.3" ShapeID="_x0000_i1054" DrawAspect="Content" ObjectID="_1391027305" r:id="rId69"/>
        </w:object>
      </w:r>
      <w:proofErr w:type="gramStart"/>
      <w:r>
        <w:t xml:space="preserve">     ,</w:t>
      </w:r>
      <w:proofErr w:type="gramEnd"/>
      <w:r>
        <w:t xml:space="preserve"> because:</w:t>
      </w:r>
      <w:r w:rsidR="0043087E" w:rsidRPr="0043087E">
        <w:t xml:space="preserve"> </w:t>
      </w:r>
    </w:p>
    <w:p w14:paraId="5921FDDE" w14:textId="77777777" w:rsidR="0043087E" w:rsidRDefault="0043087E" w:rsidP="0043087E">
      <w:pPr>
        <w:ind w:left="567" w:hanging="567"/>
      </w:pPr>
    </w:p>
    <w:p w14:paraId="08151D25" w14:textId="77777777" w:rsidR="0043087E" w:rsidRDefault="0043087E" w:rsidP="0043087E">
      <w:pPr>
        <w:ind w:left="567" w:hanging="567"/>
      </w:pPr>
    </w:p>
    <w:p w14:paraId="2D0BD2B5" w14:textId="77777777" w:rsidR="0043087E" w:rsidRDefault="0043087E" w:rsidP="0043087E">
      <w:pPr>
        <w:ind w:left="567" w:hanging="567"/>
      </w:pPr>
    </w:p>
    <w:p w14:paraId="399F416C" w14:textId="77777777" w:rsidR="0043087E" w:rsidRDefault="0043087E" w:rsidP="0043087E">
      <w:pPr>
        <w:ind w:left="567" w:hanging="567"/>
      </w:pPr>
    </w:p>
    <w:p w14:paraId="2D9D93A4" w14:textId="77777777" w:rsidR="0043087E" w:rsidRDefault="0043087E" w:rsidP="0043087E">
      <w:pPr>
        <w:ind w:left="567" w:hanging="567"/>
      </w:pPr>
    </w:p>
    <w:p w14:paraId="1135D864" w14:textId="77777777" w:rsidR="0043087E" w:rsidRDefault="0043087E" w:rsidP="0043087E">
      <w:pPr>
        <w:ind w:left="567" w:hanging="567"/>
      </w:pPr>
    </w:p>
    <w:p w14:paraId="59BB37B0" w14:textId="77777777" w:rsidR="0043087E" w:rsidRPr="006048C3" w:rsidRDefault="0043087E" w:rsidP="0043087E">
      <w:pPr>
        <w:ind w:left="567" w:hanging="567"/>
      </w:pPr>
    </w:p>
    <w:p w14:paraId="7E544016" w14:textId="77777777" w:rsidR="00FA4310" w:rsidRDefault="00FA4310" w:rsidP="00FA4310">
      <w:pPr>
        <w:ind w:left="567" w:hanging="567"/>
      </w:pPr>
      <w:r>
        <w:t>5.</w:t>
      </w:r>
      <w:r>
        <w:tab/>
        <w:t xml:space="preserve">Statement: </w:t>
      </w:r>
      <w:r w:rsidRPr="009818FB">
        <w:rPr>
          <w:position w:val="-10"/>
        </w:rPr>
        <w:object w:dxaOrig="1660" w:dyaOrig="400" w14:anchorId="73E0C142">
          <v:shape id="_x0000_i1055" type="#_x0000_t75" style="width:83pt;height:20pt" o:ole="">
            <v:imagedata r:id="rId70" o:title=""/>
          </v:shape>
          <o:OLEObject Type="Embed" ProgID="Equation.3" ShapeID="_x0000_i1055" DrawAspect="Content" ObjectID="_1391027306" r:id="rId71"/>
        </w:object>
      </w:r>
    </w:p>
    <w:p w14:paraId="012B9471" w14:textId="77777777" w:rsidR="0043087E" w:rsidRDefault="00FA4310" w:rsidP="0043087E">
      <w:pPr>
        <w:ind w:left="567" w:hanging="567"/>
      </w:pPr>
      <w:r>
        <w:tab/>
        <w:t xml:space="preserve">False when </w:t>
      </w:r>
      <w:r w:rsidRPr="009818FB">
        <w:rPr>
          <w:position w:val="-6"/>
        </w:rPr>
        <w:object w:dxaOrig="400" w:dyaOrig="220" w14:anchorId="10630454">
          <v:shape id="_x0000_i1056" type="#_x0000_t75" style="width:20pt;height:11pt" o:ole="">
            <v:imagedata r:id="rId72" o:title=""/>
          </v:shape>
          <o:OLEObject Type="Embed" ProgID="Equation.3" ShapeID="_x0000_i1056" DrawAspect="Content" ObjectID="_1391027307" r:id="rId73"/>
        </w:object>
      </w:r>
      <w:proofErr w:type="gramStart"/>
      <w:r>
        <w:t xml:space="preserve">     ,</w:t>
      </w:r>
      <w:proofErr w:type="gramEnd"/>
      <w:r>
        <w:t xml:space="preserve"> because:</w:t>
      </w:r>
      <w:r w:rsidR="0043087E" w:rsidRPr="0043087E">
        <w:t xml:space="preserve"> </w:t>
      </w:r>
    </w:p>
    <w:p w14:paraId="7FEA5DAE" w14:textId="77777777" w:rsidR="0043087E" w:rsidRDefault="0043087E" w:rsidP="0043087E">
      <w:pPr>
        <w:ind w:left="567" w:hanging="567"/>
      </w:pPr>
    </w:p>
    <w:p w14:paraId="5D18E9FA" w14:textId="77777777" w:rsidR="0043087E" w:rsidRDefault="0043087E" w:rsidP="0043087E">
      <w:pPr>
        <w:ind w:left="567" w:hanging="567"/>
      </w:pPr>
    </w:p>
    <w:p w14:paraId="1FD4F450" w14:textId="77777777" w:rsidR="0043087E" w:rsidRDefault="0043087E" w:rsidP="0043087E">
      <w:pPr>
        <w:ind w:left="567" w:hanging="567"/>
      </w:pPr>
    </w:p>
    <w:p w14:paraId="47AD6865" w14:textId="77777777" w:rsidR="0043087E" w:rsidRDefault="0043087E" w:rsidP="0043087E">
      <w:pPr>
        <w:ind w:left="567" w:hanging="567"/>
      </w:pPr>
    </w:p>
    <w:p w14:paraId="628AC188" w14:textId="77777777" w:rsidR="0043087E" w:rsidRDefault="0043087E" w:rsidP="0043087E">
      <w:pPr>
        <w:ind w:left="567" w:hanging="567"/>
      </w:pPr>
    </w:p>
    <w:p w14:paraId="002F6C41" w14:textId="77777777" w:rsidR="0043087E" w:rsidRDefault="0043087E" w:rsidP="0043087E">
      <w:pPr>
        <w:ind w:left="567" w:hanging="567"/>
      </w:pPr>
    </w:p>
    <w:p w14:paraId="3658B808" w14:textId="77777777" w:rsidR="0043087E" w:rsidRPr="006048C3" w:rsidRDefault="0043087E" w:rsidP="0043087E">
      <w:pPr>
        <w:ind w:left="567" w:hanging="567"/>
      </w:pPr>
    </w:p>
    <w:p w14:paraId="0498CA27" w14:textId="77777777" w:rsidR="00FA4310" w:rsidRDefault="00FA4310" w:rsidP="00FA4310">
      <w:pPr>
        <w:ind w:left="567" w:hanging="567"/>
      </w:pPr>
      <w:r>
        <w:t>6.</w:t>
      </w:r>
      <w:r>
        <w:tab/>
        <w:t xml:space="preserve">Statement:  </w:t>
      </w:r>
      <w:r w:rsidRPr="00D03169">
        <w:rPr>
          <w:position w:val="-10"/>
        </w:rPr>
        <w:object w:dxaOrig="1180" w:dyaOrig="400" w14:anchorId="41A9CE07">
          <v:shape id="_x0000_i1057" type="#_x0000_t75" style="width:59pt;height:20pt" o:ole="">
            <v:imagedata r:id="rId74" o:title=""/>
          </v:shape>
          <o:OLEObject Type="Embed" ProgID="Equation.3" ShapeID="_x0000_i1057" DrawAspect="Content" ObjectID="_1391027308" r:id="rId75"/>
        </w:object>
      </w:r>
    </w:p>
    <w:p w14:paraId="748FE15A" w14:textId="77777777" w:rsidR="00FA4310" w:rsidRDefault="00FA4310" w:rsidP="00FA4310">
      <w:pPr>
        <w:ind w:left="567" w:hanging="567"/>
      </w:pPr>
      <w:r>
        <w:tab/>
        <w:t xml:space="preserve">False when </w:t>
      </w:r>
      <w:r w:rsidRPr="009818FB">
        <w:rPr>
          <w:position w:val="-6"/>
        </w:rPr>
        <w:object w:dxaOrig="400" w:dyaOrig="220" w14:anchorId="2A51AF45">
          <v:shape id="_x0000_i1058" type="#_x0000_t75" style="width:20pt;height:11pt" o:ole="">
            <v:imagedata r:id="rId76" o:title=""/>
          </v:shape>
          <o:OLEObject Type="Embed" ProgID="Equation.3" ShapeID="_x0000_i1058" DrawAspect="Content" ObjectID="_1391027309" r:id="rId77"/>
        </w:object>
      </w:r>
      <w:proofErr w:type="gramStart"/>
      <w:r>
        <w:t xml:space="preserve">     ,</w:t>
      </w:r>
      <w:proofErr w:type="gramEnd"/>
      <w:r>
        <w:t xml:space="preserve"> because:</w:t>
      </w:r>
    </w:p>
    <w:p w14:paraId="4EC539D2" w14:textId="77777777" w:rsidR="00FA4310" w:rsidRDefault="00FA4310" w:rsidP="0043087E">
      <w:pPr>
        <w:tabs>
          <w:tab w:val="right" w:pos="9639"/>
        </w:tabs>
        <w:ind w:left="567" w:right="622" w:hanging="567"/>
      </w:pPr>
      <w:r>
        <w:br w:type="page"/>
      </w:r>
      <w:r w:rsidRPr="0043087E">
        <w:rPr>
          <w:b/>
        </w:rPr>
        <w:lastRenderedPageBreak/>
        <w:t>Task 4</w:t>
      </w:r>
      <w:r>
        <w:rPr>
          <w:b/>
        </w:rPr>
        <w:t>: Investigate conjectures</w:t>
      </w:r>
      <w:r>
        <w:rPr>
          <w:b/>
        </w:rPr>
        <w:tab/>
        <w:t>[8 marks]</w:t>
      </w:r>
    </w:p>
    <w:p w14:paraId="7F481E81" w14:textId="77777777" w:rsidR="00FA4310" w:rsidRDefault="00FA4310" w:rsidP="00FA4310">
      <w:pPr>
        <w:tabs>
          <w:tab w:val="right" w:pos="9639"/>
        </w:tabs>
        <w:ind w:right="622"/>
      </w:pPr>
      <w:r>
        <w:t xml:space="preserve">A </w:t>
      </w:r>
      <w:r>
        <w:rPr>
          <w:i/>
        </w:rPr>
        <w:t>conjecture</w:t>
      </w:r>
      <w:r>
        <w:t xml:space="preserve"> is a mathematical statement which appears likely to be true, but has not been formally proven to be true under the rules of mathematical logic.</w:t>
      </w:r>
    </w:p>
    <w:p w14:paraId="0CC72650" w14:textId="77777777" w:rsidR="00FA4310" w:rsidRDefault="00FA4310" w:rsidP="00FA4310">
      <w:pPr>
        <w:tabs>
          <w:tab w:val="right" w:pos="9639"/>
        </w:tabs>
        <w:ind w:right="622"/>
      </w:pPr>
      <w:r>
        <w:t xml:space="preserve">To test the truth of a conjecture, start by checking several examples; if the examples are true, then you need to find a </w:t>
      </w:r>
      <w:r w:rsidRPr="00CF3966">
        <w:rPr>
          <w:b/>
        </w:rPr>
        <w:t>general argument</w:t>
      </w:r>
      <w:r>
        <w:t xml:space="preserve"> to justify the conjecture for all possible examples. If you find one example that gives a false statement (a counterexample), then the conjecture is not true.</w:t>
      </w:r>
    </w:p>
    <w:p w14:paraId="4F1590D2" w14:textId="77777777" w:rsidR="00FA4310" w:rsidRDefault="00FA4310" w:rsidP="0043087E">
      <w:pPr>
        <w:tabs>
          <w:tab w:val="right" w:pos="9639"/>
        </w:tabs>
        <w:ind w:left="567" w:right="622" w:hanging="567"/>
      </w:pPr>
      <w:r>
        <w:t>1.</w:t>
      </w:r>
      <w:r>
        <w:tab/>
      </w:r>
      <w:bookmarkStart w:id="1" w:name="OLE_LINK1"/>
      <w:bookmarkStart w:id="2" w:name="OLE_LINK2"/>
      <w:r>
        <w:t>Conjecture</w:t>
      </w:r>
      <w:bookmarkEnd w:id="1"/>
      <w:bookmarkEnd w:id="2"/>
      <w:r>
        <w:t xml:space="preserve">: </w:t>
      </w:r>
      <w:r>
        <w:rPr>
          <w:i/>
        </w:rPr>
        <w:t>The sum of any three consecutive even numbers is always a multiple of 6.</w:t>
      </w:r>
    </w:p>
    <w:p w14:paraId="0961A641" w14:textId="77777777" w:rsidR="00FA4310" w:rsidRDefault="00FA4310" w:rsidP="0043087E">
      <w:pPr>
        <w:tabs>
          <w:tab w:val="right" w:pos="9639"/>
        </w:tabs>
        <w:ind w:left="567" w:right="622"/>
      </w:pPr>
      <w:r>
        <w:t>Test this conjecture using sets of three consecutive even numbers,</w:t>
      </w:r>
    </w:p>
    <w:p w14:paraId="0233B68D" w14:textId="77777777" w:rsidR="00FA4310" w:rsidRDefault="00FA4310" w:rsidP="00FA4310">
      <w:pPr>
        <w:tabs>
          <w:tab w:val="right" w:pos="9639"/>
        </w:tabs>
        <w:ind w:left="2268" w:right="622" w:hanging="1701"/>
      </w:pPr>
      <w:r>
        <w:t>e.g.</w:t>
      </w:r>
      <w:r>
        <w:tab/>
        <w:t>2 + 4 + 6 =</w:t>
      </w:r>
    </w:p>
    <w:p w14:paraId="14EEF5C6" w14:textId="77777777" w:rsidR="00FA4310" w:rsidRDefault="00FA4310" w:rsidP="00FA4310">
      <w:pPr>
        <w:tabs>
          <w:tab w:val="right" w:pos="9639"/>
        </w:tabs>
        <w:ind w:left="2268" w:right="622" w:hanging="1701"/>
      </w:pPr>
      <w:r>
        <w:tab/>
        <w:t>4 + 6 + 8 =</w:t>
      </w:r>
    </w:p>
    <w:p w14:paraId="2E576967" w14:textId="77777777" w:rsidR="00FA4310" w:rsidRDefault="00FA4310" w:rsidP="00FA4310">
      <w:pPr>
        <w:tabs>
          <w:tab w:val="right" w:pos="9639"/>
        </w:tabs>
        <w:ind w:left="2268" w:right="622" w:hanging="1701"/>
      </w:pPr>
      <w:r>
        <w:tab/>
        <w:t>6 + 8 + 10 =</w:t>
      </w:r>
    </w:p>
    <w:p w14:paraId="6A734EEF" w14:textId="77777777" w:rsidR="00FA4310" w:rsidRDefault="00FA4310" w:rsidP="00FA4310">
      <w:pPr>
        <w:tabs>
          <w:tab w:val="right" w:pos="9639"/>
        </w:tabs>
        <w:ind w:left="2268" w:right="622" w:hanging="1701"/>
      </w:pPr>
      <w:r>
        <w:tab/>
        <w:t>8 + 10 + 12 =</w:t>
      </w:r>
    </w:p>
    <w:p w14:paraId="64A821B4" w14:textId="77777777" w:rsidR="00FA4310" w:rsidRDefault="00FA4310" w:rsidP="00FA4310">
      <w:pPr>
        <w:tabs>
          <w:tab w:val="right" w:pos="9639"/>
        </w:tabs>
        <w:ind w:left="2268" w:right="622" w:hanging="1701"/>
      </w:pPr>
    </w:p>
    <w:p w14:paraId="2121F266" w14:textId="77777777" w:rsidR="00FA4310" w:rsidRPr="00CF3966" w:rsidRDefault="00FA4310" w:rsidP="00FA4310">
      <w:pPr>
        <w:tabs>
          <w:tab w:val="right" w:pos="9639"/>
        </w:tabs>
        <w:ind w:left="567" w:right="622"/>
      </w:pPr>
      <w:r>
        <w:rPr>
          <w:b/>
        </w:rPr>
        <w:t>If</w:t>
      </w:r>
      <w:r>
        <w:t xml:space="preserve"> all of these tests support the conjecture, then use the three consecutive even numbers </w:t>
      </w:r>
      <w:r w:rsidRPr="00587191">
        <w:rPr>
          <w:position w:val="-6"/>
        </w:rPr>
        <w:object w:dxaOrig="320" w:dyaOrig="279" w14:anchorId="1ABDC3E8">
          <v:shape id="_x0000_i1059" type="#_x0000_t75" style="width:16pt;height:14pt" o:ole="">
            <v:imagedata r:id="rId78" o:title=""/>
          </v:shape>
          <o:OLEObject Type="Embed" ProgID="Equation.3" ShapeID="_x0000_i1059" DrawAspect="Content" ObjectID="_1391027310" r:id="rId79"/>
        </w:object>
      </w:r>
      <w:r>
        <w:t xml:space="preserve">, </w:t>
      </w:r>
      <w:r w:rsidRPr="00587191">
        <w:rPr>
          <w:position w:val="-6"/>
        </w:rPr>
        <w:object w:dxaOrig="680" w:dyaOrig="279" w14:anchorId="7D116CF3">
          <v:shape id="_x0000_i1060" type="#_x0000_t75" style="width:34pt;height:14pt" o:ole="">
            <v:imagedata r:id="rId80" o:title=""/>
          </v:shape>
          <o:OLEObject Type="Embed" ProgID="Equation.3" ShapeID="_x0000_i1060" DrawAspect="Content" ObjectID="_1391027311" r:id="rId81"/>
        </w:object>
      </w:r>
      <w:r>
        <w:t xml:space="preserve">, and </w:t>
      </w:r>
      <w:r w:rsidRPr="00587191">
        <w:rPr>
          <w:position w:val="-6"/>
        </w:rPr>
        <w:object w:dxaOrig="680" w:dyaOrig="279" w14:anchorId="208DA608">
          <v:shape id="_x0000_i1061" type="#_x0000_t75" style="width:34pt;height:14pt" o:ole="">
            <v:imagedata r:id="rId82" o:title=""/>
          </v:shape>
          <o:OLEObject Type="Embed" ProgID="Equation.3" ShapeID="_x0000_i1061" DrawAspect="Content" ObjectID="_1391027312" r:id="rId83"/>
        </w:object>
      </w:r>
      <w:r>
        <w:t xml:space="preserve">, where </w:t>
      </w:r>
      <w:r w:rsidRPr="00CF3966">
        <w:rPr>
          <w:position w:val="-6"/>
        </w:rPr>
        <w:object w:dxaOrig="200" w:dyaOrig="279" w14:anchorId="75274F34">
          <v:shape id="_x0000_i1062" type="#_x0000_t75" style="width:10pt;height:14pt" o:ole="">
            <v:imagedata r:id="rId84" o:title=""/>
          </v:shape>
          <o:OLEObject Type="Embed" ProgID="Equation.3" ShapeID="_x0000_i1062" DrawAspect="Content" ObjectID="_1391027313" r:id="rId85"/>
        </w:object>
      </w:r>
      <w:r>
        <w:t xml:space="preserve"> is a whole number, to prove that the conjecture is </w:t>
      </w:r>
      <w:r>
        <w:rPr>
          <w:b/>
          <w:i/>
        </w:rPr>
        <w:t>always true</w:t>
      </w:r>
      <w:r>
        <w:t>.</w:t>
      </w:r>
    </w:p>
    <w:p w14:paraId="2E5CFE22" w14:textId="77777777" w:rsidR="00FA4310" w:rsidRDefault="00FA4310" w:rsidP="00FA4310">
      <w:pPr>
        <w:tabs>
          <w:tab w:val="right" w:pos="9639"/>
        </w:tabs>
        <w:ind w:left="567" w:right="622" w:hanging="567"/>
      </w:pPr>
    </w:p>
    <w:p w14:paraId="408E3857" w14:textId="77777777" w:rsidR="00FA4310" w:rsidRDefault="00FA4310" w:rsidP="00FA4310">
      <w:pPr>
        <w:tabs>
          <w:tab w:val="right" w:pos="9639"/>
        </w:tabs>
        <w:ind w:left="567" w:right="622" w:hanging="567"/>
      </w:pPr>
    </w:p>
    <w:p w14:paraId="2B144137" w14:textId="77777777" w:rsidR="00FA4310" w:rsidRDefault="00FA4310" w:rsidP="00FA4310">
      <w:pPr>
        <w:tabs>
          <w:tab w:val="right" w:pos="9639"/>
        </w:tabs>
        <w:ind w:left="567" w:right="622" w:hanging="567"/>
      </w:pPr>
    </w:p>
    <w:p w14:paraId="4316AC21" w14:textId="77777777" w:rsidR="00FA4310" w:rsidRDefault="00FA4310" w:rsidP="00FA4310">
      <w:pPr>
        <w:tabs>
          <w:tab w:val="right" w:pos="9639"/>
        </w:tabs>
        <w:ind w:left="567" w:right="622" w:hanging="567"/>
      </w:pPr>
    </w:p>
    <w:p w14:paraId="57D63CF6" w14:textId="77777777" w:rsidR="00FA4310" w:rsidRDefault="00FA4310" w:rsidP="00FA4310">
      <w:pPr>
        <w:tabs>
          <w:tab w:val="right" w:pos="9639"/>
        </w:tabs>
        <w:ind w:left="567" w:right="622" w:hanging="567"/>
      </w:pPr>
    </w:p>
    <w:p w14:paraId="50ED9470" w14:textId="77777777" w:rsidR="00FA4310" w:rsidRDefault="00FA4310" w:rsidP="00FA4310">
      <w:pPr>
        <w:tabs>
          <w:tab w:val="right" w:pos="9639"/>
        </w:tabs>
        <w:ind w:left="567" w:right="622" w:hanging="567"/>
      </w:pPr>
    </w:p>
    <w:p w14:paraId="45647C2E" w14:textId="77777777" w:rsidR="00FA4310" w:rsidRDefault="00FA4310" w:rsidP="00FA4310">
      <w:pPr>
        <w:tabs>
          <w:tab w:val="right" w:pos="9639"/>
        </w:tabs>
        <w:ind w:left="567" w:right="622" w:hanging="567"/>
      </w:pPr>
    </w:p>
    <w:p w14:paraId="3AFCD557" w14:textId="77777777" w:rsidR="00FA4310" w:rsidRDefault="00FA4310" w:rsidP="00FA4310">
      <w:pPr>
        <w:tabs>
          <w:tab w:val="right" w:pos="9639"/>
        </w:tabs>
        <w:ind w:left="567" w:right="622" w:hanging="567"/>
      </w:pPr>
    </w:p>
    <w:p w14:paraId="10914246" w14:textId="77777777" w:rsidR="00FA4310" w:rsidRDefault="00FA4310" w:rsidP="00FA4310">
      <w:pPr>
        <w:tabs>
          <w:tab w:val="right" w:pos="9639"/>
        </w:tabs>
        <w:ind w:left="567" w:right="622" w:hanging="567"/>
      </w:pPr>
    </w:p>
    <w:p w14:paraId="2FA83ED6" w14:textId="77777777" w:rsidR="00FA4310" w:rsidRDefault="00FA4310" w:rsidP="00FA4310">
      <w:pPr>
        <w:tabs>
          <w:tab w:val="right" w:pos="9639"/>
        </w:tabs>
        <w:ind w:left="567" w:right="622" w:hanging="567"/>
      </w:pPr>
    </w:p>
    <w:p w14:paraId="647F758D" w14:textId="77777777" w:rsidR="0043087E" w:rsidRDefault="0043087E" w:rsidP="00FA4310">
      <w:pPr>
        <w:tabs>
          <w:tab w:val="right" w:pos="9639"/>
        </w:tabs>
        <w:ind w:left="567" w:right="622" w:hanging="567"/>
      </w:pPr>
    </w:p>
    <w:p w14:paraId="08CD8BF3" w14:textId="77777777" w:rsidR="0043087E" w:rsidRDefault="0043087E" w:rsidP="00FA4310">
      <w:pPr>
        <w:tabs>
          <w:tab w:val="right" w:pos="9639"/>
        </w:tabs>
        <w:ind w:left="567" w:right="622" w:hanging="567"/>
      </w:pPr>
    </w:p>
    <w:p w14:paraId="507EA811" w14:textId="77777777" w:rsidR="0043087E" w:rsidRDefault="0043087E" w:rsidP="00FA4310">
      <w:pPr>
        <w:tabs>
          <w:tab w:val="right" w:pos="9639"/>
        </w:tabs>
        <w:ind w:left="567" w:right="622" w:hanging="567"/>
      </w:pPr>
    </w:p>
    <w:p w14:paraId="26027642" w14:textId="77777777" w:rsidR="0043087E" w:rsidRDefault="0043087E" w:rsidP="00FA4310">
      <w:pPr>
        <w:tabs>
          <w:tab w:val="right" w:pos="9639"/>
        </w:tabs>
        <w:ind w:left="567" w:right="622" w:hanging="567"/>
      </w:pPr>
    </w:p>
    <w:p w14:paraId="477F92E6" w14:textId="77777777" w:rsidR="0043087E" w:rsidRDefault="0043087E" w:rsidP="00FA4310">
      <w:pPr>
        <w:tabs>
          <w:tab w:val="right" w:pos="9639"/>
        </w:tabs>
        <w:ind w:left="567" w:right="622" w:hanging="567"/>
      </w:pPr>
    </w:p>
    <w:p w14:paraId="043361FE" w14:textId="77777777" w:rsidR="00FA4310" w:rsidRPr="00CF3966" w:rsidRDefault="00FA4310" w:rsidP="0043087E">
      <w:pPr>
        <w:tabs>
          <w:tab w:val="right" w:pos="9639"/>
        </w:tabs>
        <w:ind w:left="567" w:right="622" w:hanging="567"/>
      </w:pPr>
      <w:r>
        <w:lastRenderedPageBreak/>
        <w:t>2.</w:t>
      </w:r>
      <w:r>
        <w:tab/>
        <w:t xml:space="preserve">Conjecture: </w:t>
      </w:r>
      <w:r>
        <w:rPr>
          <w:i/>
        </w:rPr>
        <w:t>If you multiply any integer by 6, the result will end in 2, 4, 6, or 8.</w:t>
      </w:r>
    </w:p>
    <w:p w14:paraId="4242F7FC" w14:textId="77777777" w:rsidR="00FA4310" w:rsidRDefault="00FA4310" w:rsidP="00FA4310">
      <w:pPr>
        <w:tabs>
          <w:tab w:val="right" w:pos="9639"/>
        </w:tabs>
        <w:ind w:left="567" w:right="622"/>
      </w:pPr>
      <w:r>
        <w:t>Test this conjecture by multiplying several integers by 6. Try different integers, including positive and negative integers. Does the result always end in 2, 4, 6, or 8?</w:t>
      </w:r>
    </w:p>
    <w:p w14:paraId="1E30468E" w14:textId="77777777" w:rsidR="00FA4310" w:rsidRDefault="00FA4310" w:rsidP="00FA4310">
      <w:pPr>
        <w:tabs>
          <w:tab w:val="right" w:pos="9639"/>
        </w:tabs>
        <w:ind w:left="567" w:right="622"/>
      </w:pPr>
    </w:p>
    <w:p w14:paraId="3D0F7E6B" w14:textId="77777777" w:rsidR="00FA4310" w:rsidRDefault="00FA4310" w:rsidP="00FA4310">
      <w:pPr>
        <w:tabs>
          <w:tab w:val="right" w:pos="9639"/>
        </w:tabs>
        <w:ind w:left="567" w:right="622"/>
      </w:pPr>
    </w:p>
    <w:p w14:paraId="167197A1" w14:textId="77777777" w:rsidR="00FA4310" w:rsidRDefault="00FA4310" w:rsidP="00FA4310">
      <w:pPr>
        <w:tabs>
          <w:tab w:val="right" w:pos="9639"/>
        </w:tabs>
        <w:ind w:left="567" w:right="622"/>
      </w:pPr>
    </w:p>
    <w:p w14:paraId="1ED2BD47" w14:textId="77777777" w:rsidR="00FA4310" w:rsidRDefault="00FA4310" w:rsidP="00FA4310">
      <w:pPr>
        <w:tabs>
          <w:tab w:val="right" w:pos="9639"/>
        </w:tabs>
        <w:ind w:left="567" w:right="622" w:hanging="567"/>
      </w:pPr>
    </w:p>
    <w:p w14:paraId="15B412B4" w14:textId="77777777" w:rsidR="00FA4310" w:rsidRDefault="00FA4310" w:rsidP="00FA4310">
      <w:pPr>
        <w:tabs>
          <w:tab w:val="right" w:pos="9639"/>
        </w:tabs>
        <w:ind w:left="567" w:right="622" w:hanging="567"/>
      </w:pPr>
    </w:p>
    <w:p w14:paraId="383E48ED" w14:textId="77777777" w:rsidR="00FA4310" w:rsidRDefault="00FA4310" w:rsidP="00FA4310">
      <w:pPr>
        <w:tabs>
          <w:tab w:val="right" w:pos="9639"/>
        </w:tabs>
        <w:ind w:left="567" w:right="622" w:hanging="567"/>
      </w:pPr>
    </w:p>
    <w:p w14:paraId="48807527" w14:textId="77777777" w:rsidR="00FA4310" w:rsidRDefault="00FA4310" w:rsidP="00FA4310">
      <w:pPr>
        <w:tabs>
          <w:tab w:val="right" w:pos="9639"/>
        </w:tabs>
        <w:ind w:left="567" w:right="622" w:hanging="567"/>
      </w:pPr>
    </w:p>
    <w:p w14:paraId="031B36D5" w14:textId="77777777" w:rsidR="00FA4310" w:rsidRDefault="00FA4310" w:rsidP="00FA4310">
      <w:pPr>
        <w:tabs>
          <w:tab w:val="right" w:pos="9639"/>
        </w:tabs>
        <w:ind w:left="567" w:right="622" w:hanging="567"/>
      </w:pPr>
    </w:p>
    <w:p w14:paraId="46133ECE" w14:textId="77777777" w:rsidR="00FA4310" w:rsidRDefault="00FA4310" w:rsidP="00FA4310">
      <w:pPr>
        <w:tabs>
          <w:tab w:val="right" w:pos="9639"/>
        </w:tabs>
        <w:ind w:left="567" w:right="622" w:hanging="567"/>
      </w:pPr>
    </w:p>
    <w:p w14:paraId="6B5D2BDE" w14:textId="77777777" w:rsidR="00FA4310" w:rsidRPr="00CF3966" w:rsidRDefault="00FA4310" w:rsidP="00FA4310">
      <w:pPr>
        <w:tabs>
          <w:tab w:val="right" w:pos="9639"/>
        </w:tabs>
        <w:ind w:left="567" w:right="622"/>
      </w:pPr>
      <w:r>
        <w:tab/>
      </w:r>
      <w:r>
        <w:rPr>
          <w:b/>
        </w:rPr>
        <w:t>If</w:t>
      </w:r>
      <w:r>
        <w:t xml:space="preserve"> all of your tests support the conjecture, then prove that the conjecture is </w:t>
      </w:r>
      <w:r>
        <w:rPr>
          <w:b/>
          <w:i/>
        </w:rPr>
        <w:t>always true</w:t>
      </w:r>
      <w:r>
        <w:t>.</w:t>
      </w:r>
    </w:p>
    <w:p w14:paraId="7068DBFB" w14:textId="77777777" w:rsidR="00FA4310" w:rsidRDefault="00FA4310" w:rsidP="00FA4310">
      <w:pPr>
        <w:tabs>
          <w:tab w:val="right" w:pos="9639"/>
        </w:tabs>
        <w:ind w:left="567" w:right="622" w:hanging="567"/>
      </w:pPr>
    </w:p>
    <w:p w14:paraId="01CC219A" w14:textId="77777777" w:rsidR="00FA4310" w:rsidRDefault="00FA4310" w:rsidP="0043087E">
      <w:pPr>
        <w:tabs>
          <w:tab w:val="right" w:pos="9639"/>
        </w:tabs>
        <w:ind w:left="567" w:right="622" w:hanging="567"/>
      </w:pPr>
      <w:r>
        <w:br w:type="page"/>
      </w:r>
      <w:r>
        <w:lastRenderedPageBreak/>
        <w:t>3.</w:t>
      </w:r>
      <w:r>
        <w:tab/>
        <w:t xml:space="preserve">Conjecture: </w:t>
      </w:r>
      <w:r>
        <w:rPr>
          <w:i/>
        </w:rPr>
        <w:t>Two less than the sum of the squares of three consecutive whole numbers is always a multiple of 3.</w:t>
      </w:r>
    </w:p>
    <w:p w14:paraId="0F31B656" w14:textId="77777777" w:rsidR="00FA4310" w:rsidRDefault="00FA4310" w:rsidP="0043087E">
      <w:pPr>
        <w:tabs>
          <w:tab w:val="right" w:pos="9639"/>
        </w:tabs>
        <w:ind w:left="567" w:right="622"/>
      </w:pPr>
      <w:r>
        <w:t>Test this conjecture using sets of three consecutive whole numbers,</w:t>
      </w:r>
    </w:p>
    <w:p w14:paraId="012CCD3A" w14:textId="77777777" w:rsidR="00FA4310" w:rsidRDefault="00FA4310" w:rsidP="00FA4310">
      <w:pPr>
        <w:tabs>
          <w:tab w:val="right" w:pos="9639"/>
        </w:tabs>
        <w:ind w:left="2268" w:right="622" w:hanging="1701"/>
      </w:pPr>
      <w:proofErr w:type="gramStart"/>
      <w:r>
        <w:t>e</w:t>
      </w:r>
      <w:proofErr w:type="gramEnd"/>
      <w:r>
        <w:t>.g.</w:t>
      </w:r>
      <w:r>
        <w:tab/>
      </w:r>
      <w:r w:rsidRPr="0057037F">
        <w:rPr>
          <w:position w:val="-6"/>
        </w:rPr>
        <w:object w:dxaOrig="1780" w:dyaOrig="360" w14:anchorId="001676FB">
          <v:shape id="_x0000_i1063" type="#_x0000_t75" style="width:89pt;height:18pt" o:ole="">
            <v:imagedata r:id="rId86" o:title=""/>
          </v:shape>
          <o:OLEObject Type="Embed" ProgID="Equation.3" ShapeID="_x0000_i1063" DrawAspect="Content" ObjectID="_1391027314" r:id="rId87"/>
        </w:object>
      </w:r>
    </w:p>
    <w:p w14:paraId="2EC9D53B" w14:textId="77777777" w:rsidR="00FA4310" w:rsidRDefault="00FA4310" w:rsidP="00FA4310">
      <w:pPr>
        <w:tabs>
          <w:tab w:val="right" w:pos="9639"/>
        </w:tabs>
        <w:ind w:left="2268" w:right="622" w:hanging="1701"/>
      </w:pPr>
    </w:p>
    <w:p w14:paraId="100603E4" w14:textId="77777777" w:rsidR="00FA4310" w:rsidRDefault="00FA4310" w:rsidP="00FA4310">
      <w:pPr>
        <w:tabs>
          <w:tab w:val="right" w:pos="9639"/>
        </w:tabs>
        <w:ind w:left="2268" w:right="622" w:hanging="1701"/>
      </w:pPr>
    </w:p>
    <w:p w14:paraId="51CFFD6F" w14:textId="77777777" w:rsidR="00FA4310" w:rsidRDefault="00FA4310" w:rsidP="00FA4310">
      <w:pPr>
        <w:tabs>
          <w:tab w:val="right" w:pos="9639"/>
        </w:tabs>
        <w:ind w:left="2268" w:right="622" w:hanging="1701"/>
      </w:pPr>
    </w:p>
    <w:p w14:paraId="333A64FA" w14:textId="77777777" w:rsidR="00FA4310" w:rsidRDefault="00FA4310" w:rsidP="00FA4310">
      <w:pPr>
        <w:tabs>
          <w:tab w:val="right" w:pos="9639"/>
        </w:tabs>
        <w:ind w:left="2268" w:right="622" w:hanging="1701"/>
      </w:pPr>
    </w:p>
    <w:p w14:paraId="62409E4A" w14:textId="77777777" w:rsidR="00FA4310" w:rsidRDefault="00FA4310" w:rsidP="00FA4310">
      <w:pPr>
        <w:tabs>
          <w:tab w:val="right" w:pos="9639"/>
        </w:tabs>
        <w:ind w:left="2268" w:right="622" w:hanging="1701"/>
      </w:pPr>
    </w:p>
    <w:p w14:paraId="6405640F" w14:textId="77777777" w:rsidR="00FA4310" w:rsidRDefault="00FA4310" w:rsidP="00FA4310">
      <w:pPr>
        <w:tabs>
          <w:tab w:val="right" w:pos="9639"/>
        </w:tabs>
        <w:ind w:left="2268" w:right="622" w:hanging="1701"/>
      </w:pPr>
    </w:p>
    <w:p w14:paraId="3DDC71DC" w14:textId="77777777" w:rsidR="00FA4310" w:rsidRDefault="00FA4310" w:rsidP="00FA4310">
      <w:pPr>
        <w:tabs>
          <w:tab w:val="right" w:pos="9639"/>
        </w:tabs>
        <w:ind w:left="2268" w:right="622" w:hanging="1701"/>
      </w:pPr>
    </w:p>
    <w:p w14:paraId="4D08D9AA" w14:textId="77777777" w:rsidR="00FA4310" w:rsidRDefault="00FA4310" w:rsidP="00FA4310">
      <w:pPr>
        <w:tabs>
          <w:tab w:val="right" w:pos="9639"/>
        </w:tabs>
        <w:ind w:left="2268" w:right="622" w:hanging="1701"/>
      </w:pPr>
    </w:p>
    <w:p w14:paraId="6793394E" w14:textId="77777777" w:rsidR="00FA4310" w:rsidRPr="00CF3966" w:rsidRDefault="00FA4310" w:rsidP="00FA4310">
      <w:pPr>
        <w:tabs>
          <w:tab w:val="right" w:pos="9639"/>
        </w:tabs>
        <w:ind w:left="567" w:right="622"/>
      </w:pPr>
      <w:r>
        <w:tab/>
      </w:r>
      <w:r>
        <w:rPr>
          <w:b/>
        </w:rPr>
        <w:t>If</w:t>
      </w:r>
      <w:r>
        <w:t xml:space="preserve"> all of your tests support the conjecture, then prove that the conjecture is </w:t>
      </w:r>
      <w:r>
        <w:rPr>
          <w:b/>
          <w:i/>
        </w:rPr>
        <w:t>always true</w:t>
      </w:r>
      <w:r>
        <w:t>.</w:t>
      </w:r>
    </w:p>
    <w:p w14:paraId="160A4A6B" w14:textId="77777777" w:rsidR="00FA4310" w:rsidRPr="0057037F" w:rsidRDefault="00FA4310" w:rsidP="00FA4310">
      <w:pPr>
        <w:tabs>
          <w:tab w:val="right" w:pos="9639"/>
        </w:tabs>
        <w:ind w:left="2268" w:right="622" w:hanging="1701"/>
      </w:pPr>
    </w:p>
    <w:p w14:paraId="23D59F9F" w14:textId="77777777" w:rsidR="00FA4310" w:rsidRDefault="00FA4310" w:rsidP="00FA4310">
      <w:pPr>
        <w:tabs>
          <w:tab w:val="right" w:pos="9639"/>
        </w:tabs>
        <w:ind w:left="567" w:right="622" w:hanging="567"/>
      </w:pPr>
    </w:p>
    <w:p w14:paraId="55596BCE" w14:textId="77777777" w:rsidR="00FA4310" w:rsidRDefault="00FA4310" w:rsidP="00FA4310">
      <w:pPr>
        <w:tabs>
          <w:tab w:val="right" w:pos="9639"/>
        </w:tabs>
        <w:ind w:left="567" w:right="622" w:hanging="567"/>
      </w:pPr>
    </w:p>
    <w:p w14:paraId="62899DE4" w14:textId="77777777" w:rsidR="00FA4310" w:rsidRDefault="00FA4310" w:rsidP="00FA4310">
      <w:pPr>
        <w:tabs>
          <w:tab w:val="right" w:pos="9639"/>
        </w:tabs>
        <w:ind w:left="567" w:right="622" w:hanging="567"/>
      </w:pPr>
    </w:p>
    <w:p w14:paraId="547B2EC9" w14:textId="77777777" w:rsidR="00FA4310" w:rsidRDefault="00FA4310" w:rsidP="00FA4310">
      <w:pPr>
        <w:tabs>
          <w:tab w:val="right" w:pos="9639"/>
        </w:tabs>
        <w:ind w:left="567" w:right="622" w:hanging="567"/>
      </w:pPr>
    </w:p>
    <w:p w14:paraId="14BEB1A2" w14:textId="77777777" w:rsidR="00FA4310" w:rsidRDefault="00FA4310" w:rsidP="00FA4310">
      <w:pPr>
        <w:tabs>
          <w:tab w:val="right" w:pos="9639"/>
        </w:tabs>
        <w:ind w:left="567" w:right="622" w:hanging="567"/>
      </w:pPr>
    </w:p>
    <w:p w14:paraId="72B15ACE" w14:textId="77777777" w:rsidR="00FA4310" w:rsidRDefault="00FA4310" w:rsidP="00FA4310">
      <w:pPr>
        <w:tabs>
          <w:tab w:val="right" w:pos="9639"/>
        </w:tabs>
        <w:ind w:left="567" w:right="622" w:hanging="567"/>
      </w:pPr>
    </w:p>
    <w:p w14:paraId="18F59191" w14:textId="77777777" w:rsidR="00FA4310" w:rsidRDefault="00FA4310" w:rsidP="00FA4310">
      <w:pPr>
        <w:tabs>
          <w:tab w:val="right" w:pos="9639"/>
        </w:tabs>
        <w:ind w:left="567" w:right="622" w:hanging="567"/>
      </w:pPr>
    </w:p>
    <w:p w14:paraId="1FDE1D8D" w14:textId="77777777" w:rsidR="00FA4310" w:rsidRDefault="00FA4310" w:rsidP="00FA4310">
      <w:pPr>
        <w:tabs>
          <w:tab w:val="right" w:pos="9639"/>
        </w:tabs>
        <w:ind w:left="567" w:right="622" w:hanging="567"/>
      </w:pPr>
    </w:p>
    <w:p w14:paraId="272074B4" w14:textId="77777777" w:rsidR="00FA4310" w:rsidRDefault="00FA4310" w:rsidP="00FA4310">
      <w:pPr>
        <w:tabs>
          <w:tab w:val="right" w:pos="9639"/>
        </w:tabs>
        <w:ind w:left="567" w:right="622" w:hanging="567"/>
      </w:pPr>
    </w:p>
    <w:p w14:paraId="2329E600" w14:textId="77777777" w:rsidR="00FA4310" w:rsidRDefault="00FA4310" w:rsidP="00FA4310">
      <w:pPr>
        <w:tabs>
          <w:tab w:val="right" w:pos="9639"/>
        </w:tabs>
        <w:ind w:left="567" w:right="622" w:hanging="567"/>
      </w:pPr>
      <w:r>
        <w:br w:type="page"/>
      </w:r>
    </w:p>
    <w:p w14:paraId="196941DA" w14:textId="77777777" w:rsidR="00FA4310" w:rsidRDefault="00FA4310" w:rsidP="0043087E">
      <w:pPr>
        <w:tabs>
          <w:tab w:val="right" w:pos="9639"/>
        </w:tabs>
        <w:ind w:left="567" w:right="622" w:hanging="567"/>
      </w:pPr>
      <w:r w:rsidRPr="0043087E">
        <w:rPr>
          <w:b/>
        </w:rPr>
        <w:lastRenderedPageBreak/>
        <w:t>Task 5</w:t>
      </w:r>
      <w:r>
        <w:rPr>
          <w:b/>
        </w:rPr>
        <w:t>: Make and prove a conjecture</w:t>
      </w:r>
      <w:r>
        <w:rPr>
          <w:b/>
        </w:rPr>
        <w:tab/>
        <w:t>[10 marks]</w:t>
      </w:r>
    </w:p>
    <w:p w14:paraId="76101658" w14:textId="77777777" w:rsidR="00FA4310" w:rsidRDefault="00FA4310" w:rsidP="00FA4310">
      <w:pPr>
        <w:tabs>
          <w:tab w:val="right" w:pos="9639"/>
        </w:tabs>
        <w:ind w:right="622"/>
      </w:pPr>
      <w:r>
        <w:t xml:space="preserve">In our base </w:t>
      </w:r>
      <w:proofErr w:type="gramStart"/>
      <w:r>
        <w:t>10 number system,</w:t>
      </w:r>
      <w:proofErr w:type="gramEnd"/>
      <w:r>
        <w:t xml:space="preserve"> we use the digits 0, 1, 2, 3, 4, 5, 6, 7, 8 and 9 to form numbers.</w:t>
      </w:r>
    </w:p>
    <w:p w14:paraId="6236191D" w14:textId="77777777" w:rsidR="00FA4310" w:rsidRDefault="00FA4310" w:rsidP="00FA4310">
      <w:pPr>
        <w:tabs>
          <w:tab w:val="right" w:pos="9639"/>
        </w:tabs>
        <w:ind w:right="622"/>
      </w:pPr>
      <w:r>
        <w:t>Follow the example below using the number 305.</w:t>
      </w:r>
    </w:p>
    <w:p w14:paraId="506E6425" w14:textId="77777777" w:rsidR="00FA4310" w:rsidRDefault="00FA4310" w:rsidP="0043087E">
      <w:pPr>
        <w:tabs>
          <w:tab w:val="right" w:pos="9639"/>
        </w:tabs>
        <w:ind w:left="1134" w:right="622" w:hanging="567"/>
      </w:pPr>
      <w:r>
        <w:t>(a)</w:t>
      </w:r>
      <w:r>
        <w:tab/>
        <w:t>Choose any three digit number which contains no repeated digit.</w:t>
      </w:r>
    </w:p>
    <w:p w14:paraId="3604CDE3" w14:textId="77777777" w:rsidR="00FA4310" w:rsidRPr="0043087E" w:rsidRDefault="00FA4310" w:rsidP="0043087E">
      <w:pPr>
        <w:tabs>
          <w:tab w:val="right" w:pos="9639"/>
        </w:tabs>
        <w:ind w:left="1134" w:right="622" w:hanging="567"/>
        <w:jc w:val="center"/>
        <w:rPr>
          <w:b/>
        </w:rPr>
      </w:pPr>
      <w:r>
        <w:rPr>
          <w:b/>
        </w:rPr>
        <w:t>305</w:t>
      </w:r>
    </w:p>
    <w:p w14:paraId="715B4D43" w14:textId="77777777" w:rsidR="00FA4310" w:rsidRDefault="00FA4310" w:rsidP="0043087E">
      <w:pPr>
        <w:tabs>
          <w:tab w:val="right" w:pos="9639"/>
        </w:tabs>
        <w:ind w:left="1134" w:right="622" w:hanging="567"/>
      </w:pPr>
      <w:r>
        <w:t>(b)</w:t>
      </w:r>
      <w:r>
        <w:tab/>
        <w:t>Write down all the two digit numbers that can be formed using the digits from the chosen three digit number. Do not include numbers with repeated digits.</w:t>
      </w:r>
    </w:p>
    <w:p w14:paraId="56AFEE56" w14:textId="77777777" w:rsidR="00FA4310" w:rsidRPr="0043087E" w:rsidRDefault="00FA4310" w:rsidP="0043087E">
      <w:pPr>
        <w:tabs>
          <w:tab w:val="right" w:pos="9639"/>
        </w:tabs>
        <w:ind w:left="1134" w:right="622" w:hanging="567"/>
        <w:jc w:val="center"/>
        <w:rPr>
          <w:b/>
        </w:rPr>
      </w:pPr>
      <w:r>
        <w:rPr>
          <w:b/>
        </w:rPr>
        <w:t>30, 35, 03, 05, 53, 50</w:t>
      </w:r>
    </w:p>
    <w:p w14:paraId="365741C5" w14:textId="77777777" w:rsidR="00FA4310" w:rsidRDefault="00FA4310" w:rsidP="0043087E">
      <w:pPr>
        <w:tabs>
          <w:tab w:val="right" w:pos="9639"/>
        </w:tabs>
        <w:ind w:left="1134" w:right="622" w:hanging="567"/>
      </w:pPr>
      <w:r>
        <w:t>(c)</w:t>
      </w:r>
      <w:r>
        <w:tab/>
        <w:t>Find the sum of the digits of the three digit number.</w:t>
      </w:r>
    </w:p>
    <w:p w14:paraId="4C82E4F4" w14:textId="77777777" w:rsidR="00FA4310" w:rsidRPr="0043087E" w:rsidRDefault="00FA4310" w:rsidP="0043087E">
      <w:pPr>
        <w:tabs>
          <w:tab w:val="right" w:pos="9639"/>
        </w:tabs>
        <w:ind w:left="1134" w:right="622" w:hanging="567"/>
        <w:jc w:val="center"/>
        <w:rPr>
          <w:b/>
        </w:rPr>
      </w:pPr>
      <w:r>
        <w:rPr>
          <w:b/>
        </w:rPr>
        <w:t>3 + 0 + 5 = 8</w:t>
      </w:r>
    </w:p>
    <w:p w14:paraId="54963BEE" w14:textId="77777777" w:rsidR="00FA4310" w:rsidRDefault="00FA4310" w:rsidP="0043087E">
      <w:pPr>
        <w:tabs>
          <w:tab w:val="right" w:pos="9639"/>
        </w:tabs>
        <w:ind w:left="1134" w:right="622" w:hanging="567"/>
      </w:pPr>
      <w:r>
        <w:t>(d)</w:t>
      </w:r>
      <w:r>
        <w:tab/>
        <w:t>Find the sum of all of the two digit numbers listed in (b).</w:t>
      </w:r>
    </w:p>
    <w:p w14:paraId="22860AC1" w14:textId="77777777" w:rsidR="00FA4310" w:rsidRPr="0043087E" w:rsidRDefault="00FA4310" w:rsidP="0043087E">
      <w:pPr>
        <w:tabs>
          <w:tab w:val="right" w:pos="9639"/>
        </w:tabs>
        <w:ind w:left="1134" w:right="622" w:hanging="567"/>
        <w:jc w:val="center"/>
        <w:rPr>
          <w:b/>
        </w:rPr>
      </w:pPr>
      <w:r>
        <w:rPr>
          <w:b/>
        </w:rPr>
        <w:t>30 + 35 + 03 + 05 + 53 + 50 = 176</w:t>
      </w:r>
    </w:p>
    <w:p w14:paraId="0B575A2B" w14:textId="77777777" w:rsidR="00FA4310" w:rsidRDefault="00FA4310" w:rsidP="0043087E">
      <w:pPr>
        <w:tabs>
          <w:tab w:val="right" w:pos="9639"/>
        </w:tabs>
        <w:ind w:left="1134" w:right="622" w:hanging="567"/>
      </w:pPr>
      <w:r>
        <w:t>(e)</w:t>
      </w:r>
      <w:r>
        <w:tab/>
        <w:t>Divide your answer in (d) by your answer in (c).</w:t>
      </w:r>
    </w:p>
    <w:p w14:paraId="312AE51C" w14:textId="77777777" w:rsidR="00FA4310" w:rsidRDefault="00FA4310" w:rsidP="0043087E">
      <w:pPr>
        <w:tabs>
          <w:tab w:val="right" w:pos="9639"/>
        </w:tabs>
        <w:ind w:left="1134" w:right="622" w:hanging="567"/>
        <w:jc w:val="center"/>
        <w:rPr>
          <w:b/>
        </w:rPr>
      </w:pPr>
      <w:r>
        <w:rPr>
          <w:b/>
        </w:rPr>
        <w:t xml:space="preserve">176 </w:t>
      </w:r>
      <w:r w:rsidRPr="009A7BA9">
        <w:rPr>
          <w:b/>
          <w:position w:val="-4"/>
        </w:rPr>
        <w:object w:dxaOrig="200" w:dyaOrig="200" w14:anchorId="78DF1CAC">
          <v:shape id="_x0000_i1064" type="#_x0000_t75" style="width:16pt;height:16pt" o:ole="">
            <v:imagedata r:id="rId88" o:title=""/>
          </v:shape>
          <o:OLEObject Type="Embed" ProgID="Equation.3" ShapeID="_x0000_i1064" DrawAspect="Content" ObjectID="_1391027315" r:id="rId89"/>
        </w:object>
      </w:r>
      <w:r>
        <w:rPr>
          <w:b/>
        </w:rPr>
        <w:t xml:space="preserve"> 8 = 22</w:t>
      </w:r>
    </w:p>
    <w:p w14:paraId="55A43392" w14:textId="77777777" w:rsidR="0043087E" w:rsidRPr="0043087E" w:rsidRDefault="0043087E" w:rsidP="0043087E">
      <w:pPr>
        <w:tabs>
          <w:tab w:val="right" w:pos="9639"/>
        </w:tabs>
        <w:ind w:left="1134" w:right="622" w:hanging="567"/>
        <w:jc w:val="center"/>
        <w:rPr>
          <w:b/>
        </w:rPr>
      </w:pPr>
    </w:p>
    <w:p w14:paraId="175B3E0F" w14:textId="77777777" w:rsidR="00FA4310" w:rsidRDefault="00FA4310" w:rsidP="00FA4310">
      <w:pPr>
        <w:ind w:left="567" w:hanging="567"/>
      </w:pPr>
      <w:r>
        <w:t xml:space="preserve">Repeat steps (a) to (e) </w:t>
      </w:r>
      <w:r>
        <w:rPr>
          <w:b/>
        </w:rPr>
        <w:t xml:space="preserve">twice </w:t>
      </w:r>
      <w:r>
        <w:t>using two different three digit numbers of your choice.</w:t>
      </w:r>
    </w:p>
    <w:p w14:paraId="22688D02" w14:textId="77777777" w:rsidR="00FA4310" w:rsidRDefault="00FA4310" w:rsidP="00FA4310">
      <w:pPr>
        <w:ind w:left="567" w:hanging="567"/>
      </w:pPr>
    </w:p>
    <w:p w14:paraId="1FF64B1D" w14:textId="77777777" w:rsidR="00FA4310" w:rsidRDefault="00FA4310" w:rsidP="00FA4310">
      <w:pPr>
        <w:tabs>
          <w:tab w:val="left" w:pos="5103"/>
        </w:tabs>
        <w:ind w:left="567" w:hanging="567"/>
      </w:pPr>
      <w:r>
        <w:rPr>
          <w:noProof/>
          <w:lang w:val="en-US"/>
        </w:rPr>
        <mc:AlternateContent>
          <mc:Choice Requires="wps">
            <w:drawing>
              <wp:anchor distT="0" distB="0" distL="114300" distR="114300" simplePos="0" relativeHeight="251659264" behindDoc="0" locked="0" layoutInCell="1" allowOverlap="1" wp14:anchorId="225BFA1C" wp14:editId="3D96BC98">
                <wp:simplePos x="0" y="0"/>
                <wp:positionH relativeFrom="column">
                  <wp:posOffset>3128010</wp:posOffset>
                </wp:positionH>
                <wp:positionV relativeFrom="paragraph">
                  <wp:posOffset>15875</wp:posOffset>
                </wp:positionV>
                <wp:extent cx="0" cy="3848100"/>
                <wp:effectExtent l="0" t="0" r="1905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848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3pt,1.25pt" to="246.3pt,3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ZdPHQIAADYEAAAOAAAAZHJzL2Uyb0RvYy54bWysU8uu2jAU3FfqP1jeQxJuo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"/>
            </w:pict>
          </mc:Fallback>
        </mc:AlternateContent>
      </w:r>
      <w:r>
        <w:t>(a)</w:t>
      </w:r>
      <w:r>
        <w:tab/>
        <w:t>My three digit number is:</w:t>
      </w:r>
      <w:r>
        <w:tab/>
        <w:t>(a)</w:t>
      </w:r>
      <w:r>
        <w:tab/>
      </w:r>
      <w:proofErr w:type="gramStart"/>
      <w:r>
        <w:t>My</w:t>
      </w:r>
      <w:proofErr w:type="gramEnd"/>
      <w:r>
        <w:t xml:space="preserve"> three digit number is:</w:t>
      </w:r>
    </w:p>
    <w:p w14:paraId="46AC52A7" w14:textId="77777777" w:rsidR="00FA4310" w:rsidRDefault="00FA4310" w:rsidP="00FA4310">
      <w:pPr>
        <w:tabs>
          <w:tab w:val="left" w:pos="5103"/>
        </w:tabs>
        <w:ind w:left="567" w:hanging="567"/>
      </w:pPr>
    </w:p>
    <w:p w14:paraId="5BEBB692" w14:textId="77777777" w:rsidR="00FA4310" w:rsidRDefault="00FA4310" w:rsidP="00FA4310">
      <w:pPr>
        <w:tabs>
          <w:tab w:val="left" w:pos="5103"/>
        </w:tabs>
        <w:ind w:left="567" w:hanging="567"/>
      </w:pPr>
      <w:r>
        <w:t>(b)</w:t>
      </w:r>
      <w:r>
        <w:tab/>
      </w:r>
      <w:r>
        <w:tab/>
        <w:t>(</w:t>
      </w:r>
      <w:proofErr w:type="gramStart"/>
      <w:r>
        <w:t>b</w:t>
      </w:r>
      <w:proofErr w:type="gramEnd"/>
      <w:r>
        <w:t>)</w:t>
      </w:r>
    </w:p>
    <w:p w14:paraId="7CC7DA13" w14:textId="77777777" w:rsidR="00FA4310" w:rsidRDefault="00FA4310" w:rsidP="0043087E">
      <w:pPr>
        <w:tabs>
          <w:tab w:val="left" w:pos="5103"/>
        </w:tabs>
      </w:pPr>
    </w:p>
    <w:p w14:paraId="1A05FF58" w14:textId="77777777" w:rsidR="00FA4310" w:rsidRDefault="00FA4310" w:rsidP="00FA4310">
      <w:pPr>
        <w:tabs>
          <w:tab w:val="left" w:pos="5103"/>
        </w:tabs>
        <w:ind w:left="567" w:hanging="567"/>
      </w:pPr>
    </w:p>
    <w:p w14:paraId="732190EF" w14:textId="77777777" w:rsidR="00FA4310" w:rsidRDefault="00FA4310" w:rsidP="00FA4310">
      <w:pPr>
        <w:tabs>
          <w:tab w:val="left" w:pos="5103"/>
        </w:tabs>
        <w:ind w:left="567" w:hanging="567"/>
      </w:pPr>
      <w:r>
        <w:t>(c)</w:t>
      </w:r>
      <w:r>
        <w:tab/>
      </w:r>
      <w:r>
        <w:tab/>
        <w:t>(</w:t>
      </w:r>
      <w:proofErr w:type="gramStart"/>
      <w:r>
        <w:t>c</w:t>
      </w:r>
      <w:proofErr w:type="gramEnd"/>
      <w:r>
        <w:t>)</w:t>
      </w:r>
    </w:p>
    <w:p w14:paraId="69C202FA" w14:textId="77777777" w:rsidR="00FA4310" w:rsidRDefault="00FA4310" w:rsidP="00FA4310">
      <w:pPr>
        <w:tabs>
          <w:tab w:val="left" w:pos="5103"/>
        </w:tabs>
        <w:ind w:left="567" w:hanging="567"/>
      </w:pPr>
    </w:p>
    <w:p w14:paraId="52F92F39" w14:textId="77777777" w:rsidR="00FA4310" w:rsidRDefault="00FA4310" w:rsidP="00FA4310">
      <w:pPr>
        <w:tabs>
          <w:tab w:val="left" w:pos="5103"/>
        </w:tabs>
        <w:ind w:left="567" w:hanging="567"/>
      </w:pPr>
    </w:p>
    <w:p w14:paraId="3C9587F5" w14:textId="77777777" w:rsidR="00FA4310" w:rsidRDefault="00FA4310" w:rsidP="00FA4310">
      <w:pPr>
        <w:tabs>
          <w:tab w:val="left" w:pos="5103"/>
        </w:tabs>
        <w:ind w:left="567" w:hanging="567"/>
      </w:pPr>
      <w:r>
        <w:t>(d)</w:t>
      </w:r>
      <w:r>
        <w:tab/>
      </w:r>
      <w:r>
        <w:tab/>
        <w:t>(</w:t>
      </w:r>
      <w:proofErr w:type="gramStart"/>
      <w:r>
        <w:t>d</w:t>
      </w:r>
      <w:proofErr w:type="gramEnd"/>
      <w:r>
        <w:t>)</w:t>
      </w:r>
    </w:p>
    <w:p w14:paraId="4F8D8B35" w14:textId="77777777" w:rsidR="00FA4310" w:rsidRDefault="00FA4310" w:rsidP="0043087E">
      <w:pPr>
        <w:tabs>
          <w:tab w:val="left" w:pos="5103"/>
        </w:tabs>
      </w:pPr>
    </w:p>
    <w:p w14:paraId="04225BDB" w14:textId="77777777" w:rsidR="00FA4310" w:rsidRDefault="00FA4310" w:rsidP="00FA4310">
      <w:pPr>
        <w:tabs>
          <w:tab w:val="left" w:pos="5103"/>
        </w:tabs>
        <w:ind w:left="567" w:hanging="567"/>
      </w:pPr>
    </w:p>
    <w:p w14:paraId="352A8DBE" w14:textId="77777777" w:rsidR="00FA4310" w:rsidRDefault="00FA4310" w:rsidP="00FA4310">
      <w:pPr>
        <w:tabs>
          <w:tab w:val="left" w:pos="5103"/>
        </w:tabs>
        <w:ind w:left="567" w:hanging="567"/>
      </w:pPr>
      <w:r>
        <w:t>(e)</w:t>
      </w:r>
      <w:r>
        <w:tab/>
      </w:r>
      <w:r>
        <w:tab/>
        <w:t>(</w:t>
      </w:r>
      <w:proofErr w:type="gramStart"/>
      <w:r>
        <w:t>e</w:t>
      </w:r>
      <w:proofErr w:type="gramEnd"/>
      <w:r>
        <w:t>)</w:t>
      </w:r>
    </w:p>
    <w:p w14:paraId="3C8C79CE" w14:textId="77777777" w:rsidR="00FA4310" w:rsidRPr="009A7BA9" w:rsidRDefault="00FA4310" w:rsidP="00FA4310">
      <w:pPr>
        <w:tabs>
          <w:tab w:val="left" w:pos="5103"/>
        </w:tabs>
        <w:ind w:left="567" w:hanging="567"/>
      </w:pPr>
      <w:r>
        <w:lastRenderedPageBreak/>
        <w:t>Use your results from step (e) to make a conjecture.</w:t>
      </w:r>
    </w:p>
    <w:p w14:paraId="7429AE1F" w14:textId="77777777" w:rsidR="00FA4310" w:rsidRDefault="00FA4310" w:rsidP="00FA4310">
      <w:pPr>
        <w:tabs>
          <w:tab w:val="right" w:pos="9639"/>
        </w:tabs>
        <w:ind w:right="622"/>
      </w:pPr>
    </w:p>
    <w:p w14:paraId="7E09D6BD" w14:textId="77777777" w:rsidR="0043087E" w:rsidRDefault="0043087E" w:rsidP="00FA4310">
      <w:pPr>
        <w:tabs>
          <w:tab w:val="right" w:pos="9639"/>
        </w:tabs>
        <w:ind w:left="567" w:right="622" w:hanging="567"/>
      </w:pPr>
    </w:p>
    <w:p w14:paraId="5A801E0C" w14:textId="77777777" w:rsidR="0043087E" w:rsidRDefault="0043087E" w:rsidP="00FA4310">
      <w:pPr>
        <w:tabs>
          <w:tab w:val="right" w:pos="9639"/>
        </w:tabs>
        <w:ind w:left="567" w:right="622" w:hanging="567"/>
      </w:pPr>
    </w:p>
    <w:p w14:paraId="000DA946" w14:textId="77777777" w:rsidR="0043087E" w:rsidRDefault="0043087E" w:rsidP="00FA4310">
      <w:pPr>
        <w:tabs>
          <w:tab w:val="right" w:pos="9639"/>
        </w:tabs>
        <w:ind w:left="567" w:right="622" w:hanging="567"/>
      </w:pPr>
    </w:p>
    <w:p w14:paraId="2723A006" w14:textId="77777777" w:rsidR="0043087E" w:rsidRDefault="0043087E" w:rsidP="00FA4310">
      <w:pPr>
        <w:tabs>
          <w:tab w:val="right" w:pos="9639"/>
        </w:tabs>
        <w:ind w:left="567" w:right="622" w:hanging="567"/>
      </w:pPr>
    </w:p>
    <w:p w14:paraId="1CBEC57F" w14:textId="77777777" w:rsidR="0043087E" w:rsidRDefault="0043087E" w:rsidP="00FA4310">
      <w:pPr>
        <w:tabs>
          <w:tab w:val="right" w:pos="9639"/>
        </w:tabs>
        <w:ind w:left="567" w:right="622" w:hanging="567"/>
      </w:pPr>
    </w:p>
    <w:p w14:paraId="5DAB6CE8" w14:textId="77777777" w:rsidR="0043087E" w:rsidRDefault="0043087E" w:rsidP="00FA4310">
      <w:pPr>
        <w:tabs>
          <w:tab w:val="right" w:pos="9639"/>
        </w:tabs>
        <w:ind w:left="567" w:right="622" w:hanging="567"/>
      </w:pPr>
    </w:p>
    <w:p w14:paraId="147DDCF8" w14:textId="77777777" w:rsidR="0043087E" w:rsidRDefault="0043087E" w:rsidP="00FA4310">
      <w:pPr>
        <w:tabs>
          <w:tab w:val="right" w:pos="9639"/>
        </w:tabs>
        <w:ind w:left="567" w:right="622" w:hanging="567"/>
      </w:pPr>
    </w:p>
    <w:p w14:paraId="3B92E405" w14:textId="77777777" w:rsidR="00FA4310" w:rsidRDefault="00FA4310" w:rsidP="00FA4310">
      <w:pPr>
        <w:tabs>
          <w:tab w:val="right" w:pos="9639"/>
        </w:tabs>
        <w:ind w:left="567" w:right="622" w:hanging="567"/>
      </w:pPr>
      <w:r>
        <w:t xml:space="preserve">Now prove your conjecture. </w:t>
      </w:r>
    </w:p>
    <w:p w14:paraId="0D426A10" w14:textId="77777777" w:rsidR="00FA4310" w:rsidRDefault="00FA4310" w:rsidP="00FA4310">
      <w:pPr>
        <w:tabs>
          <w:tab w:val="right" w:pos="9639"/>
        </w:tabs>
        <w:ind w:left="567" w:right="622" w:hanging="567"/>
      </w:pPr>
    </w:p>
    <w:p w14:paraId="47EB9DE9" w14:textId="77777777" w:rsidR="00FA4310" w:rsidRPr="00AE2DB2" w:rsidRDefault="00FA4310" w:rsidP="00FA4310">
      <w:pPr>
        <w:tabs>
          <w:tab w:val="right" w:pos="9639"/>
        </w:tabs>
        <w:ind w:right="622"/>
      </w:pPr>
    </w:p>
    <w:p w14:paraId="3515D307" w14:textId="77777777" w:rsidR="00BC4B74" w:rsidRDefault="00BC4B74" w:rsidP="00544666">
      <w:pPr>
        <w:rPr>
          <w:sz w:val="24"/>
          <w:szCs w:val="24"/>
        </w:rPr>
      </w:pPr>
    </w:p>
    <w:p w14:paraId="214D9627" w14:textId="77777777" w:rsidR="0043087E" w:rsidRDefault="0043087E" w:rsidP="00544666">
      <w:pPr>
        <w:rPr>
          <w:sz w:val="24"/>
          <w:szCs w:val="24"/>
        </w:rPr>
      </w:pPr>
    </w:p>
    <w:p w14:paraId="38860B25" w14:textId="77777777" w:rsidR="0043087E" w:rsidRDefault="0043087E" w:rsidP="00544666">
      <w:pPr>
        <w:rPr>
          <w:sz w:val="24"/>
          <w:szCs w:val="24"/>
        </w:rPr>
      </w:pPr>
    </w:p>
    <w:p w14:paraId="09664E08" w14:textId="77777777" w:rsidR="0043087E" w:rsidRDefault="0043087E" w:rsidP="00544666">
      <w:pPr>
        <w:rPr>
          <w:sz w:val="24"/>
          <w:szCs w:val="24"/>
        </w:rPr>
      </w:pPr>
    </w:p>
    <w:p w14:paraId="34CC363D" w14:textId="77777777" w:rsidR="0043087E" w:rsidRDefault="0043087E" w:rsidP="00544666">
      <w:pPr>
        <w:rPr>
          <w:sz w:val="24"/>
          <w:szCs w:val="24"/>
        </w:rPr>
      </w:pPr>
    </w:p>
    <w:p w14:paraId="194997E1" w14:textId="77777777" w:rsidR="0043087E" w:rsidRDefault="0043087E" w:rsidP="00544666">
      <w:pPr>
        <w:rPr>
          <w:sz w:val="24"/>
          <w:szCs w:val="24"/>
        </w:rPr>
      </w:pPr>
    </w:p>
    <w:p w14:paraId="375464C9" w14:textId="77777777" w:rsidR="0043087E" w:rsidRDefault="0043087E" w:rsidP="00544666">
      <w:pPr>
        <w:rPr>
          <w:sz w:val="24"/>
          <w:szCs w:val="24"/>
        </w:rPr>
      </w:pPr>
    </w:p>
    <w:p w14:paraId="3BAB48E3" w14:textId="77777777" w:rsidR="0043087E" w:rsidRDefault="0043087E" w:rsidP="00544666">
      <w:pPr>
        <w:rPr>
          <w:sz w:val="24"/>
          <w:szCs w:val="24"/>
        </w:rPr>
      </w:pPr>
    </w:p>
    <w:p w14:paraId="35180C73" w14:textId="77777777" w:rsidR="0043087E" w:rsidRDefault="0043087E" w:rsidP="00544666">
      <w:pPr>
        <w:rPr>
          <w:sz w:val="24"/>
          <w:szCs w:val="24"/>
        </w:rPr>
      </w:pPr>
    </w:p>
    <w:p w14:paraId="76A26566" w14:textId="77777777" w:rsidR="0043087E" w:rsidRDefault="0043087E" w:rsidP="00544666">
      <w:pPr>
        <w:rPr>
          <w:sz w:val="24"/>
          <w:szCs w:val="24"/>
        </w:rPr>
      </w:pPr>
    </w:p>
    <w:p w14:paraId="4F190126" w14:textId="77777777" w:rsidR="0043087E" w:rsidRDefault="0043087E" w:rsidP="00544666">
      <w:pPr>
        <w:rPr>
          <w:sz w:val="24"/>
          <w:szCs w:val="24"/>
        </w:rPr>
      </w:pPr>
    </w:p>
    <w:p w14:paraId="0D4DFBD4" w14:textId="77777777" w:rsidR="0043087E" w:rsidRDefault="0043087E" w:rsidP="00544666">
      <w:pPr>
        <w:rPr>
          <w:sz w:val="24"/>
          <w:szCs w:val="24"/>
        </w:rPr>
      </w:pPr>
    </w:p>
    <w:p w14:paraId="03C2B283" w14:textId="77777777" w:rsidR="0043087E" w:rsidRDefault="0043087E" w:rsidP="00544666">
      <w:pPr>
        <w:rPr>
          <w:sz w:val="24"/>
          <w:szCs w:val="24"/>
        </w:rPr>
      </w:pPr>
    </w:p>
    <w:p w14:paraId="5F46EB6F" w14:textId="77777777" w:rsidR="0043087E" w:rsidRDefault="0043087E" w:rsidP="00544666">
      <w:pPr>
        <w:rPr>
          <w:sz w:val="24"/>
          <w:szCs w:val="24"/>
        </w:rPr>
      </w:pPr>
    </w:p>
    <w:p w14:paraId="3EC2E2BB" w14:textId="77777777" w:rsidR="0043087E" w:rsidRPr="00544666" w:rsidRDefault="0043087E" w:rsidP="00544666">
      <w:pPr>
        <w:rPr>
          <w:sz w:val="24"/>
          <w:szCs w:val="24"/>
        </w:rPr>
      </w:pPr>
    </w:p>
    <w:p w14:paraId="5580FEDE" w14:textId="77777777" w:rsidR="00466236" w:rsidRPr="00466236" w:rsidRDefault="00466236" w:rsidP="00466236">
      <w:pPr>
        <w:pStyle w:val="Footer"/>
        <w:jc w:val="center"/>
        <w:rPr>
          <w:b/>
          <w:sz w:val="24"/>
          <w:szCs w:val="24"/>
        </w:rPr>
      </w:pPr>
      <w:r w:rsidRPr="00544666">
        <w:rPr>
          <w:b/>
          <w:sz w:val="24"/>
          <w:szCs w:val="24"/>
        </w:rPr>
        <w:t xml:space="preserve">End of </w:t>
      </w:r>
      <w:r w:rsidR="0043087E">
        <w:rPr>
          <w:b/>
          <w:sz w:val="24"/>
          <w:szCs w:val="24"/>
        </w:rPr>
        <w:t>Investigation</w:t>
      </w:r>
    </w:p>
    <w:sectPr w:rsidR="00466236" w:rsidRPr="00466236" w:rsidSect="00FC7EA6">
      <w:headerReference w:type="first" r:id="rId90"/>
      <w:footerReference w:type="first" r:id="rId91"/>
      <w:pgSz w:w="11906" w:h="16838"/>
      <w:pgMar w:top="1134" w:right="849" w:bottom="1134" w:left="1134" w:header="708" w:footer="708"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3F32183" w14:textId="77777777" w:rsidR="00290594" w:rsidRDefault="00290594" w:rsidP="008B4CAC">
      <w:pPr>
        <w:spacing w:after="0" w:line="240" w:lineRule="auto"/>
      </w:pPr>
      <w:r>
        <w:separator/>
      </w:r>
    </w:p>
  </w:endnote>
  <w:endnote w:type="continuationSeparator" w:id="0">
    <w:p w14:paraId="2D040CF3" w14:textId="77777777" w:rsidR="00290594" w:rsidRDefault="00290594" w:rsidP="008B4C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00000003" w:usb1="00000000" w:usb2="00000000" w:usb3="00000000" w:csb0="00000001" w:csb1="00000000"/>
  </w:font>
  <w:font w:name="MS Mincho">
    <w:altName w:val="ＭＳ 明朝"/>
    <w:charset w:val="80"/>
    <w:family w:val="modern"/>
    <w:pitch w:val="fixed"/>
    <w:sig w:usb0="E00002FF" w:usb1="6AC7FDFB" w:usb2="00000012" w:usb3="00000000" w:csb0="0002009F" w:csb1="00000000"/>
  </w:font>
  <w:font w:name="ＭＳ ゴシック">
    <w:charset w:val="4E"/>
    <w:family w:val="auto"/>
    <w:pitch w:val="variable"/>
    <w:sig w:usb0="00000001" w:usb1="08070000" w:usb2="00000010" w:usb3="00000000" w:csb0="00020000" w:csb1="00000000"/>
  </w:font>
  <w:font w:name="ＭＳ 明朝">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EAFC2F" w14:textId="77777777" w:rsidR="00FA4310" w:rsidRDefault="00FA4310">
    <w:pPr>
      <w:pStyle w:val="Footer"/>
    </w:pPr>
    <w:r>
      <w:rPr>
        <w:rStyle w:val="FootnoteReference"/>
      </w:rPr>
      <w:footnoteRef/>
    </w:r>
    <w:r>
      <w:t xml:space="preserve"> </w:t>
    </w:r>
    <w:r w:rsidRPr="00B11A9E">
      <w:rPr>
        <w:sz w:val="18"/>
      </w:rPr>
      <w:t xml:space="preserve">Some content taken from </w:t>
    </w:r>
    <w:r w:rsidRPr="00B11A9E">
      <w:rPr>
        <w:i/>
        <w:sz w:val="18"/>
        <w:lang w:val="en-US"/>
      </w:rPr>
      <w:t>Reasoning with Algebraic Contexts</w:t>
    </w:r>
    <w:r w:rsidRPr="00B11A9E">
      <w:rPr>
        <w:sz w:val="18"/>
        <w:lang w:val="en-US"/>
      </w:rPr>
      <w:t>, Mathematics Teaching in the Middle School, April 2009.</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ACDE471" w14:textId="77777777" w:rsidR="00290594" w:rsidRDefault="00290594" w:rsidP="008B4CAC">
      <w:pPr>
        <w:spacing w:after="0" w:line="240" w:lineRule="auto"/>
      </w:pPr>
      <w:r>
        <w:separator/>
      </w:r>
    </w:p>
  </w:footnote>
  <w:footnote w:type="continuationSeparator" w:id="0">
    <w:p w14:paraId="49172F3A" w14:textId="77777777" w:rsidR="00290594" w:rsidRDefault="00290594" w:rsidP="008B4CAC">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0D481C" w14:textId="77777777" w:rsidR="00FC7EA6" w:rsidRDefault="00FC7EA6" w:rsidP="00FC7EA6">
    <w:pPr>
      <w:pStyle w:val="Header"/>
      <w:jc w:val="right"/>
    </w:pPr>
    <w:r>
      <w:t>Full Name: ____</w:t>
    </w:r>
    <w:r w:rsidR="00AD6AE3">
      <w:t>______</w:t>
    </w:r>
    <w:r>
      <w:t>_____________________________</w:t>
    </w:r>
  </w:p>
  <w:p w14:paraId="7F942253" w14:textId="77777777" w:rsidR="00FC7EA6" w:rsidRDefault="00FC7EA6">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DA610BF"/>
    <w:multiLevelType w:val="hybridMultilevel"/>
    <w:tmpl w:val="0756BC66"/>
    <w:lvl w:ilvl="0" w:tplc="F2F41426">
      <w:start w:val="1"/>
      <w:numFmt w:val="decimal"/>
      <w:lvlText w:val="%1."/>
      <w:lvlJc w:val="left"/>
      <w:pPr>
        <w:ind w:left="930" w:hanging="5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710A5455"/>
    <w:multiLevelType w:val="hybridMultilevel"/>
    <w:tmpl w:val="77045A4A"/>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73887425"/>
    <w:multiLevelType w:val="hybridMultilevel"/>
    <w:tmpl w:val="E21627F2"/>
    <w:lvl w:ilvl="0" w:tplc="0C090001">
      <w:start w:val="1"/>
      <w:numFmt w:val="bullet"/>
      <w:lvlText w:val=""/>
      <w:lvlJc w:val="left"/>
      <w:pPr>
        <w:ind w:left="792" w:hanging="360"/>
      </w:pPr>
      <w:rPr>
        <w:rFonts w:ascii="Symbol" w:hAnsi="Symbol" w:hint="default"/>
      </w:rPr>
    </w:lvl>
    <w:lvl w:ilvl="1" w:tplc="0C090003" w:tentative="1">
      <w:start w:val="1"/>
      <w:numFmt w:val="bullet"/>
      <w:lvlText w:val="o"/>
      <w:lvlJc w:val="left"/>
      <w:pPr>
        <w:ind w:left="1512" w:hanging="360"/>
      </w:pPr>
      <w:rPr>
        <w:rFonts w:ascii="Courier New" w:hAnsi="Courier New" w:cs="Courier New" w:hint="default"/>
      </w:rPr>
    </w:lvl>
    <w:lvl w:ilvl="2" w:tplc="0C090005" w:tentative="1">
      <w:start w:val="1"/>
      <w:numFmt w:val="bullet"/>
      <w:lvlText w:val=""/>
      <w:lvlJc w:val="left"/>
      <w:pPr>
        <w:ind w:left="2232" w:hanging="360"/>
      </w:pPr>
      <w:rPr>
        <w:rFonts w:ascii="Wingdings" w:hAnsi="Wingdings" w:hint="default"/>
      </w:rPr>
    </w:lvl>
    <w:lvl w:ilvl="3" w:tplc="0C090001" w:tentative="1">
      <w:start w:val="1"/>
      <w:numFmt w:val="bullet"/>
      <w:lvlText w:val=""/>
      <w:lvlJc w:val="left"/>
      <w:pPr>
        <w:ind w:left="2952" w:hanging="360"/>
      </w:pPr>
      <w:rPr>
        <w:rFonts w:ascii="Symbol" w:hAnsi="Symbol" w:hint="default"/>
      </w:rPr>
    </w:lvl>
    <w:lvl w:ilvl="4" w:tplc="0C090003" w:tentative="1">
      <w:start w:val="1"/>
      <w:numFmt w:val="bullet"/>
      <w:lvlText w:val="o"/>
      <w:lvlJc w:val="left"/>
      <w:pPr>
        <w:ind w:left="3672" w:hanging="360"/>
      </w:pPr>
      <w:rPr>
        <w:rFonts w:ascii="Courier New" w:hAnsi="Courier New" w:cs="Courier New" w:hint="default"/>
      </w:rPr>
    </w:lvl>
    <w:lvl w:ilvl="5" w:tplc="0C090005" w:tentative="1">
      <w:start w:val="1"/>
      <w:numFmt w:val="bullet"/>
      <w:lvlText w:val=""/>
      <w:lvlJc w:val="left"/>
      <w:pPr>
        <w:ind w:left="4392" w:hanging="360"/>
      </w:pPr>
      <w:rPr>
        <w:rFonts w:ascii="Wingdings" w:hAnsi="Wingdings" w:hint="default"/>
      </w:rPr>
    </w:lvl>
    <w:lvl w:ilvl="6" w:tplc="0C090001" w:tentative="1">
      <w:start w:val="1"/>
      <w:numFmt w:val="bullet"/>
      <w:lvlText w:val=""/>
      <w:lvlJc w:val="left"/>
      <w:pPr>
        <w:ind w:left="5112" w:hanging="360"/>
      </w:pPr>
      <w:rPr>
        <w:rFonts w:ascii="Symbol" w:hAnsi="Symbol" w:hint="default"/>
      </w:rPr>
    </w:lvl>
    <w:lvl w:ilvl="7" w:tplc="0C090003" w:tentative="1">
      <w:start w:val="1"/>
      <w:numFmt w:val="bullet"/>
      <w:lvlText w:val="o"/>
      <w:lvlJc w:val="left"/>
      <w:pPr>
        <w:ind w:left="5832" w:hanging="360"/>
      </w:pPr>
      <w:rPr>
        <w:rFonts w:ascii="Courier New" w:hAnsi="Courier New" w:cs="Courier New" w:hint="default"/>
      </w:rPr>
    </w:lvl>
    <w:lvl w:ilvl="8" w:tplc="0C090005" w:tentative="1">
      <w:start w:val="1"/>
      <w:numFmt w:val="bullet"/>
      <w:lvlText w:val=""/>
      <w:lvlJc w:val="left"/>
      <w:pPr>
        <w:ind w:left="6552" w:hanging="360"/>
      </w:pPr>
      <w:rPr>
        <w:rFonts w:ascii="Wingdings" w:hAnsi="Wingdings" w:hint="default"/>
      </w:rPr>
    </w:lvl>
  </w:abstractNum>
  <w:abstractNum w:abstractNumId="3">
    <w:nsid w:val="73E2631E"/>
    <w:multiLevelType w:val="hybridMultilevel"/>
    <w:tmpl w:val="A61E467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2"/>
  </w:num>
  <w:num w:numId="2">
    <w:abstractNumId w:val="1"/>
  </w:num>
  <w:num w:numId="3">
    <w:abstractNumId w:val="3"/>
  </w:num>
  <w:num w:numId="4">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F2A"/>
    <w:rsid w:val="0000587D"/>
    <w:rsid w:val="00016A96"/>
    <w:rsid w:val="00032BAB"/>
    <w:rsid w:val="00046106"/>
    <w:rsid w:val="000501F7"/>
    <w:rsid w:val="00065338"/>
    <w:rsid w:val="00066C51"/>
    <w:rsid w:val="00071E9B"/>
    <w:rsid w:val="00080ECF"/>
    <w:rsid w:val="00084885"/>
    <w:rsid w:val="000942A8"/>
    <w:rsid w:val="000952BC"/>
    <w:rsid w:val="00096F2A"/>
    <w:rsid w:val="000A237C"/>
    <w:rsid w:val="000A6798"/>
    <w:rsid w:val="000C2DD7"/>
    <w:rsid w:val="000D7E2B"/>
    <w:rsid w:val="000E3DD1"/>
    <w:rsid w:val="000E4919"/>
    <w:rsid w:val="000F0590"/>
    <w:rsid w:val="000F1FEC"/>
    <w:rsid w:val="000F766A"/>
    <w:rsid w:val="00120F38"/>
    <w:rsid w:val="00162777"/>
    <w:rsid w:val="00190C2F"/>
    <w:rsid w:val="00193604"/>
    <w:rsid w:val="00193A1A"/>
    <w:rsid w:val="001A40D2"/>
    <w:rsid w:val="001A6931"/>
    <w:rsid w:val="001B66D6"/>
    <w:rsid w:val="00210D54"/>
    <w:rsid w:val="002210C7"/>
    <w:rsid w:val="00223CED"/>
    <w:rsid w:val="00235175"/>
    <w:rsid w:val="0024062A"/>
    <w:rsid w:val="00241B4D"/>
    <w:rsid w:val="002704B5"/>
    <w:rsid w:val="0028096D"/>
    <w:rsid w:val="00285B93"/>
    <w:rsid w:val="002865DE"/>
    <w:rsid w:val="00290594"/>
    <w:rsid w:val="002A140B"/>
    <w:rsid w:val="002A35FA"/>
    <w:rsid w:val="002B7EC1"/>
    <w:rsid w:val="002C0CEB"/>
    <w:rsid w:val="002C428A"/>
    <w:rsid w:val="002E4021"/>
    <w:rsid w:val="002E4742"/>
    <w:rsid w:val="002F34EF"/>
    <w:rsid w:val="00302AAE"/>
    <w:rsid w:val="0031653D"/>
    <w:rsid w:val="00316CA7"/>
    <w:rsid w:val="00344FF2"/>
    <w:rsid w:val="003744D2"/>
    <w:rsid w:val="003765D4"/>
    <w:rsid w:val="00391C73"/>
    <w:rsid w:val="00392EF2"/>
    <w:rsid w:val="00393502"/>
    <w:rsid w:val="00396E13"/>
    <w:rsid w:val="003A0F06"/>
    <w:rsid w:val="003A1BE3"/>
    <w:rsid w:val="003A7A70"/>
    <w:rsid w:val="003B4291"/>
    <w:rsid w:val="003B6653"/>
    <w:rsid w:val="003C3CE5"/>
    <w:rsid w:val="003C43C3"/>
    <w:rsid w:val="003C584B"/>
    <w:rsid w:val="003D3260"/>
    <w:rsid w:val="003D48C0"/>
    <w:rsid w:val="003D75BF"/>
    <w:rsid w:val="003E54AC"/>
    <w:rsid w:val="003F7ADE"/>
    <w:rsid w:val="00406B75"/>
    <w:rsid w:val="0041671A"/>
    <w:rsid w:val="00424181"/>
    <w:rsid w:val="00425334"/>
    <w:rsid w:val="0043087E"/>
    <w:rsid w:val="0044173A"/>
    <w:rsid w:val="00454022"/>
    <w:rsid w:val="0045498E"/>
    <w:rsid w:val="00466236"/>
    <w:rsid w:val="00471695"/>
    <w:rsid w:val="00477BD7"/>
    <w:rsid w:val="00484A22"/>
    <w:rsid w:val="00485A2F"/>
    <w:rsid w:val="004915D8"/>
    <w:rsid w:val="004C2605"/>
    <w:rsid w:val="004C2D79"/>
    <w:rsid w:val="004C2D9F"/>
    <w:rsid w:val="004D30B0"/>
    <w:rsid w:val="004E370D"/>
    <w:rsid w:val="004F25FC"/>
    <w:rsid w:val="004F7A70"/>
    <w:rsid w:val="005022D2"/>
    <w:rsid w:val="00512F19"/>
    <w:rsid w:val="00530EB9"/>
    <w:rsid w:val="00535925"/>
    <w:rsid w:val="0053608F"/>
    <w:rsid w:val="00543308"/>
    <w:rsid w:val="00544666"/>
    <w:rsid w:val="00561C96"/>
    <w:rsid w:val="005631E2"/>
    <w:rsid w:val="00565015"/>
    <w:rsid w:val="00565DBE"/>
    <w:rsid w:val="00567909"/>
    <w:rsid w:val="005925E2"/>
    <w:rsid w:val="005A0AA0"/>
    <w:rsid w:val="005A1E07"/>
    <w:rsid w:val="005A63D4"/>
    <w:rsid w:val="005A73BA"/>
    <w:rsid w:val="005B770F"/>
    <w:rsid w:val="005C3201"/>
    <w:rsid w:val="005E38AB"/>
    <w:rsid w:val="005E4930"/>
    <w:rsid w:val="005E4FE4"/>
    <w:rsid w:val="005F626E"/>
    <w:rsid w:val="006102A6"/>
    <w:rsid w:val="0062152C"/>
    <w:rsid w:val="0062579B"/>
    <w:rsid w:val="0062615E"/>
    <w:rsid w:val="006439CC"/>
    <w:rsid w:val="0064744F"/>
    <w:rsid w:val="00657B5E"/>
    <w:rsid w:val="00663A16"/>
    <w:rsid w:val="00665CDC"/>
    <w:rsid w:val="00682B7C"/>
    <w:rsid w:val="00692012"/>
    <w:rsid w:val="006942E2"/>
    <w:rsid w:val="00695DE0"/>
    <w:rsid w:val="006A7BBD"/>
    <w:rsid w:val="006B3AE3"/>
    <w:rsid w:val="006C00E4"/>
    <w:rsid w:val="006C225A"/>
    <w:rsid w:val="006C3B47"/>
    <w:rsid w:val="006D0F1D"/>
    <w:rsid w:val="006D1C4A"/>
    <w:rsid w:val="006D2969"/>
    <w:rsid w:val="006E4637"/>
    <w:rsid w:val="006F5D8F"/>
    <w:rsid w:val="00716B0B"/>
    <w:rsid w:val="00717910"/>
    <w:rsid w:val="00727D80"/>
    <w:rsid w:val="00734E74"/>
    <w:rsid w:val="00743CB9"/>
    <w:rsid w:val="007463AC"/>
    <w:rsid w:val="00762F82"/>
    <w:rsid w:val="00763908"/>
    <w:rsid w:val="007658EF"/>
    <w:rsid w:val="00776001"/>
    <w:rsid w:val="00783039"/>
    <w:rsid w:val="007A442D"/>
    <w:rsid w:val="007B6AE3"/>
    <w:rsid w:val="007C3402"/>
    <w:rsid w:val="007C7BEF"/>
    <w:rsid w:val="0081768B"/>
    <w:rsid w:val="0082383F"/>
    <w:rsid w:val="008244A1"/>
    <w:rsid w:val="0082467D"/>
    <w:rsid w:val="00827024"/>
    <w:rsid w:val="008346E3"/>
    <w:rsid w:val="00843320"/>
    <w:rsid w:val="008433AF"/>
    <w:rsid w:val="00845065"/>
    <w:rsid w:val="0084663F"/>
    <w:rsid w:val="008626CC"/>
    <w:rsid w:val="0089146D"/>
    <w:rsid w:val="0089408C"/>
    <w:rsid w:val="0089714D"/>
    <w:rsid w:val="008A194C"/>
    <w:rsid w:val="008A4617"/>
    <w:rsid w:val="008A687B"/>
    <w:rsid w:val="008B4CAC"/>
    <w:rsid w:val="008B689F"/>
    <w:rsid w:val="008D7329"/>
    <w:rsid w:val="008E1C22"/>
    <w:rsid w:val="00904A7D"/>
    <w:rsid w:val="0090624B"/>
    <w:rsid w:val="00930E9B"/>
    <w:rsid w:val="0093603B"/>
    <w:rsid w:val="009429AE"/>
    <w:rsid w:val="009568FF"/>
    <w:rsid w:val="00957292"/>
    <w:rsid w:val="00970FDF"/>
    <w:rsid w:val="00976209"/>
    <w:rsid w:val="00983E3A"/>
    <w:rsid w:val="009968DD"/>
    <w:rsid w:val="009A3ED3"/>
    <w:rsid w:val="009B13C6"/>
    <w:rsid w:val="009B3B01"/>
    <w:rsid w:val="009B4E8F"/>
    <w:rsid w:val="009B675D"/>
    <w:rsid w:val="009E41A7"/>
    <w:rsid w:val="009F0DC9"/>
    <w:rsid w:val="00A46E72"/>
    <w:rsid w:val="00A50BF9"/>
    <w:rsid w:val="00A51F13"/>
    <w:rsid w:val="00A573A8"/>
    <w:rsid w:val="00A57D6C"/>
    <w:rsid w:val="00A61527"/>
    <w:rsid w:val="00A707B8"/>
    <w:rsid w:val="00A70A0F"/>
    <w:rsid w:val="00A70FA1"/>
    <w:rsid w:val="00A72422"/>
    <w:rsid w:val="00A72525"/>
    <w:rsid w:val="00A95980"/>
    <w:rsid w:val="00AA34CF"/>
    <w:rsid w:val="00AB35CB"/>
    <w:rsid w:val="00AB3B41"/>
    <w:rsid w:val="00AB6824"/>
    <w:rsid w:val="00AD109F"/>
    <w:rsid w:val="00AD189A"/>
    <w:rsid w:val="00AD6AE3"/>
    <w:rsid w:val="00AF126E"/>
    <w:rsid w:val="00B11A9E"/>
    <w:rsid w:val="00B12819"/>
    <w:rsid w:val="00B15924"/>
    <w:rsid w:val="00B163C4"/>
    <w:rsid w:val="00B22BB6"/>
    <w:rsid w:val="00B34D1E"/>
    <w:rsid w:val="00B577EF"/>
    <w:rsid w:val="00B60DE6"/>
    <w:rsid w:val="00B61581"/>
    <w:rsid w:val="00B90309"/>
    <w:rsid w:val="00B96A8C"/>
    <w:rsid w:val="00BA5868"/>
    <w:rsid w:val="00BA71B8"/>
    <w:rsid w:val="00BB0FCA"/>
    <w:rsid w:val="00BB614A"/>
    <w:rsid w:val="00BC08AA"/>
    <w:rsid w:val="00BC162A"/>
    <w:rsid w:val="00BC4B74"/>
    <w:rsid w:val="00BD45F1"/>
    <w:rsid w:val="00BE7A9B"/>
    <w:rsid w:val="00BF0415"/>
    <w:rsid w:val="00BF3F4E"/>
    <w:rsid w:val="00C00BAD"/>
    <w:rsid w:val="00C02AA2"/>
    <w:rsid w:val="00C14C8D"/>
    <w:rsid w:val="00C17867"/>
    <w:rsid w:val="00C3474B"/>
    <w:rsid w:val="00C36B21"/>
    <w:rsid w:val="00C37CF7"/>
    <w:rsid w:val="00C45AD9"/>
    <w:rsid w:val="00C61EAF"/>
    <w:rsid w:val="00C65374"/>
    <w:rsid w:val="00C67A75"/>
    <w:rsid w:val="00C67B15"/>
    <w:rsid w:val="00C702D3"/>
    <w:rsid w:val="00C751D9"/>
    <w:rsid w:val="00C75E1A"/>
    <w:rsid w:val="00C82F75"/>
    <w:rsid w:val="00C9234D"/>
    <w:rsid w:val="00C92F7D"/>
    <w:rsid w:val="00CA2D8A"/>
    <w:rsid w:val="00CC0B18"/>
    <w:rsid w:val="00CC5A6A"/>
    <w:rsid w:val="00CD05C6"/>
    <w:rsid w:val="00CD353A"/>
    <w:rsid w:val="00CD5634"/>
    <w:rsid w:val="00CF1993"/>
    <w:rsid w:val="00D122C1"/>
    <w:rsid w:val="00D12468"/>
    <w:rsid w:val="00D2666B"/>
    <w:rsid w:val="00D26A50"/>
    <w:rsid w:val="00D51C3A"/>
    <w:rsid w:val="00D559C5"/>
    <w:rsid w:val="00D60288"/>
    <w:rsid w:val="00D672DA"/>
    <w:rsid w:val="00D7775B"/>
    <w:rsid w:val="00D8082D"/>
    <w:rsid w:val="00DE1840"/>
    <w:rsid w:val="00DF1713"/>
    <w:rsid w:val="00DF68DE"/>
    <w:rsid w:val="00E34200"/>
    <w:rsid w:val="00E3454E"/>
    <w:rsid w:val="00E37485"/>
    <w:rsid w:val="00E37ABB"/>
    <w:rsid w:val="00E4307E"/>
    <w:rsid w:val="00E441F5"/>
    <w:rsid w:val="00E6115A"/>
    <w:rsid w:val="00E615B7"/>
    <w:rsid w:val="00E63392"/>
    <w:rsid w:val="00E676BB"/>
    <w:rsid w:val="00E70627"/>
    <w:rsid w:val="00E709A1"/>
    <w:rsid w:val="00E909C7"/>
    <w:rsid w:val="00EB241C"/>
    <w:rsid w:val="00EB5124"/>
    <w:rsid w:val="00EB67F2"/>
    <w:rsid w:val="00EC139C"/>
    <w:rsid w:val="00EC5E62"/>
    <w:rsid w:val="00ED50FA"/>
    <w:rsid w:val="00ED65D5"/>
    <w:rsid w:val="00EE5A5A"/>
    <w:rsid w:val="00EF2341"/>
    <w:rsid w:val="00EF2E2C"/>
    <w:rsid w:val="00F02F85"/>
    <w:rsid w:val="00F03F12"/>
    <w:rsid w:val="00F055D8"/>
    <w:rsid w:val="00F101B5"/>
    <w:rsid w:val="00F110E5"/>
    <w:rsid w:val="00F3406D"/>
    <w:rsid w:val="00F37BB0"/>
    <w:rsid w:val="00F44192"/>
    <w:rsid w:val="00F464BC"/>
    <w:rsid w:val="00F57CF9"/>
    <w:rsid w:val="00F63909"/>
    <w:rsid w:val="00F76E61"/>
    <w:rsid w:val="00F83A16"/>
    <w:rsid w:val="00F974A7"/>
    <w:rsid w:val="00FA2587"/>
    <w:rsid w:val="00FA4310"/>
    <w:rsid w:val="00FA638E"/>
    <w:rsid w:val="00FB2BC1"/>
    <w:rsid w:val="00FB74D9"/>
    <w:rsid w:val="00FC47E0"/>
    <w:rsid w:val="00FC66EE"/>
    <w:rsid w:val="00FC7530"/>
    <w:rsid w:val="00FC7EA6"/>
    <w:rsid w:val="00FD1595"/>
    <w:rsid w:val="00FD1605"/>
    <w:rsid w:val="00FD2D06"/>
    <w:rsid w:val="00FD36E4"/>
    <w:rsid w:val="00FD73F4"/>
    <w:rsid w:val="00FF41BA"/>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68"/>
    <o:shapelayout v:ext="edit">
      <o:idmap v:ext="edit" data="1"/>
    </o:shapelayout>
  </w:shapeDefaults>
  <w:decimalSymbol w:val="."/>
  <w:listSeparator w:val=","/>
  <w14:docId w14:val="0E8A67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en-AU" w:eastAsia="en-AU" w:bidi="ar-SA"/>
      </w:rPr>
    </w:rPrDefault>
    <w:pPrDefault/>
  </w:docDefaults>
  <w:latentStyles w:defLockedState="0" w:defUIPriority="99" w:defSemiHidden="1" w:defUnhideWhenUsed="0" w:defQFormat="0" w:count="276">
    <w:lsdException w:name="Normal" w:locked="1" w:semiHidden="0" w:uiPriority="0" w:qFormat="1"/>
    <w:lsdException w:name="heading 1" w:locked="1" w:semiHidden="0" w:uiPriority="0" w:qFormat="1"/>
    <w:lsdException w:name="heading 2" w:locked="1" w:semiHidden="0" w:uiPriority="0" w:qFormat="1"/>
    <w:lsdException w:name="heading 3" w:locked="1" w:uiPriority="0" w:unhideWhenUsed="1" w:qFormat="1"/>
    <w:lsdException w:name="heading 4" w:locked="1" w:uiPriority="0" w:unhideWhenUsed="1" w:qFormat="1"/>
    <w:lsdException w:name="heading 5" w:locked="1" w:semiHidden="0" w:uiPriority="0" w:qFormat="1"/>
    <w:lsdException w:name="heading 6" w:locked="1" w:uiPriority="0" w:unhideWhenUsed="1" w:qFormat="1"/>
    <w:lsdException w:name="heading 7" w:locked="1" w:uiPriority="0" w:unhideWhenUsed="1" w:qFormat="1"/>
    <w:lsdException w:name="heading 8" w:locked="1" w:uiPriority="0" w:unhideWhenUsed="1" w:qFormat="1"/>
    <w:lsdException w:name="heading 9" w:locked="1" w:semiHidden="0" w:uiPriority="0"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locked="1" w:semiHidden="0" w:uiPriority="0"/>
    <w:lsdException w:name="toc 2" w:locked="1" w:semiHidden="0" w:uiPriority="0"/>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Normal Indent" w:locked="1" w:semiHidden="0" w:uiPriority="0"/>
    <w:lsdException w:name="footnote text" w:uiPriority="0" w:unhideWhenUsed="1"/>
    <w:lsdException w:name="annotation text" w:unhideWhenUsed="1"/>
    <w:lsdException w:name="header" w:uiPriority="0" w:unhideWhenUsed="1"/>
    <w:lsdException w:name="footer" w:uiPriority="0" w:unhideWhenUsed="1"/>
    <w:lsdException w:name="index heading" w:unhideWhenUsed="1"/>
    <w:lsdException w:name="caption" w:locked="1" w:uiPriority="0" w:unhideWhenUsed="1" w:qFormat="1"/>
    <w:lsdException w:name="table of figures" w:unhideWhenUsed="1"/>
    <w:lsdException w:name="envelope address" w:unhideWhenUsed="1"/>
    <w:lsdException w:name="envelope return" w:unhideWhenUsed="1"/>
    <w:lsdException w:name="footnote reference" w:uiPriority="0"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locked="1" w:semiHidden="0" w:uiPriority="0"/>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locked="1" w:semiHidden="0" w:uiPriority="0"/>
    <w:lsdException w:name="List Number 3" w:unhideWhenUsed="1"/>
    <w:lsdException w:name="List Number 4" w:locked="1" w:semiHidden="0" w:uiPriority="0"/>
    <w:lsdException w:name="List Number 5" w:locked="1" w:semiHidden="0" w:uiPriority="0"/>
    <w:lsdException w:name="Title" w:locked="1" w:semiHidden="0" w:uiPriority="0" w:qFormat="1"/>
    <w:lsdException w:name="Closing" w:unhideWhenUsed="1"/>
    <w:lsdException w:name="Signature" w:unhideWhenUsed="1"/>
    <w:lsdException w:name="Default Paragraph Font" w:locked="1" w:semiHidden="0" w:uiPriority="0"/>
    <w:lsdException w:name="Body Text" w:unhideWhenUsed="1"/>
    <w:lsdException w:name="Body Text Indent" w:uiPriority="0"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locked="1" w:semiHidden="0" w:uiPriority="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locked="1" w:semiHidden="0" w:uiPriority="0"/>
    <w:lsdException w:name="FollowedHyperlink" w:unhideWhenUsed="1"/>
    <w:lsdException w:name="Strong" w:locked="1" w:semiHidden="0" w:uiPriority="0" w:qFormat="1"/>
    <w:lsdException w:name="Emphasis" w:locked="1" w:semiHidden="0" w:uiPriority="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locked="1" w:semiHidden="0" w:uiPriority="59"/>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A57D6C"/>
    <w:pPr>
      <w:spacing w:after="200" w:line="276" w:lineRule="auto"/>
    </w:pPr>
    <w:rPr>
      <w:lang w:eastAsia="en-US"/>
    </w:rPr>
  </w:style>
  <w:style w:type="paragraph" w:styleId="Heading2">
    <w:name w:val="heading 2"/>
    <w:basedOn w:val="Normal"/>
    <w:next w:val="Normal"/>
    <w:link w:val="Heading2Char"/>
    <w:uiPriority w:val="99"/>
    <w:qFormat/>
    <w:rsid w:val="00391C73"/>
    <w:pPr>
      <w:keepNext/>
      <w:spacing w:after="0" w:line="240" w:lineRule="auto"/>
      <w:jc w:val="center"/>
      <w:outlineLvl w:val="1"/>
    </w:pPr>
    <w:rPr>
      <w:rFonts w:ascii="Times New Roman" w:eastAsia="Times New Roman" w:hAnsi="Times New Roman"/>
      <w:b/>
      <w:sz w:val="28"/>
      <w:szCs w:val="20"/>
    </w:rPr>
  </w:style>
  <w:style w:type="paragraph" w:styleId="Heading5">
    <w:name w:val="heading 5"/>
    <w:basedOn w:val="Normal"/>
    <w:next w:val="Normal"/>
    <w:link w:val="Heading5Char"/>
    <w:uiPriority w:val="99"/>
    <w:qFormat/>
    <w:rsid w:val="00391C73"/>
    <w:pPr>
      <w:spacing w:before="240" w:after="60" w:line="240" w:lineRule="auto"/>
      <w:outlineLvl w:val="4"/>
    </w:pPr>
    <w:rPr>
      <w:rFonts w:ascii="Times New Roman" w:eastAsia="Times New Roman" w:hAnsi="Times New Roman"/>
      <w:b/>
      <w:bCs/>
      <w:i/>
      <w:iCs/>
      <w:sz w:val="26"/>
      <w:szCs w:val="26"/>
    </w:rPr>
  </w:style>
  <w:style w:type="paragraph" w:styleId="Heading9">
    <w:name w:val="heading 9"/>
    <w:basedOn w:val="Normal"/>
    <w:next w:val="Normal"/>
    <w:link w:val="Heading9Char"/>
    <w:uiPriority w:val="99"/>
    <w:qFormat/>
    <w:rsid w:val="00F101B5"/>
    <w:pPr>
      <w:keepNext/>
      <w:keepLines/>
      <w:spacing w:before="200" w:after="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locked/>
    <w:rsid w:val="00391C73"/>
    <w:rPr>
      <w:rFonts w:ascii="Times New Roman" w:hAnsi="Times New Roman" w:cs="Times New Roman"/>
      <w:b/>
      <w:sz w:val="20"/>
      <w:szCs w:val="20"/>
    </w:rPr>
  </w:style>
  <w:style w:type="character" w:customStyle="1" w:styleId="Heading5Char">
    <w:name w:val="Heading 5 Char"/>
    <w:basedOn w:val="DefaultParagraphFont"/>
    <w:link w:val="Heading5"/>
    <w:uiPriority w:val="99"/>
    <w:locked/>
    <w:rsid w:val="00391C73"/>
    <w:rPr>
      <w:rFonts w:ascii="Times New Roman" w:hAnsi="Times New Roman" w:cs="Times New Roman"/>
      <w:b/>
      <w:bCs/>
      <w:i/>
      <w:iCs/>
      <w:sz w:val="26"/>
      <w:szCs w:val="26"/>
    </w:rPr>
  </w:style>
  <w:style w:type="character" w:customStyle="1" w:styleId="Heading9Char">
    <w:name w:val="Heading 9 Char"/>
    <w:basedOn w:val="DefaultParagraphFont"/>
    <w:link w:val="Heading9"/>
    <w:uiPriority w:val="99"/>
    <w:locked/>
    <w:rsid w:val="00F101B5"/>
    <w:rPr>
      <w:rFonts w:ascii="Cambria" w:hAnsi="Cambria" w:cs="Times New Roman"/>
      <w:i/>
      <w:iCs/>
      <w:color w:val="404040"/>
      <w:sz w:val="20"/>
      <w:szCs w:val="20"/>
    </w:rPr>
  </w:style>
  <w:style w:type="table" w:styleId="TableGrid">
    <w:name w:val="Table Grid"/>
    <w:basedOn w:val="TableNormal"/>
    <w:uiPriority w:val="59"/>
    <w:rsid w:val="00096F2A"/>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3D3260"/>
    <w:pPr>
      <w:ind w:left="720"/>
    </w:pPr>
  </w:style>
  <w:style w:type="paragraph" w:styleId="NormalWeb">
    <w:name w:val="Normal (Web)"/>
    <w:basedOn w:val="Normal"/>
    <w:uiPriority w:val="99"/>
    <w:rsid w:val="003C43C3"/>
    <w:pPr>
      <w:spacing w:before="100" w:beforeAutospacing="1" w:after="100" w:afterAutospacing="1" w:line="240" w:lineRule="auto"/>
    </w:pPr>
    <w:rPr>
      <w:rFonts w:ascii="Times New Roman" w:eastAsia="Times New Roman" w:hAnsi="Times New Roman"/>
      <w:sz w:val="24"/>
      <w:szCs w:val="24"/>
      <w:lang w:eastAsia="en-AU"/>
    </w:rPr>
  </w:style>
  <w:style w:type="character" w:styleId="Hyperlink">
    <w:name w:val="Hyperlink"/>
    <w:basedOn w:val="DefaultParagraphFont"/>
    <w:uiPriority w:val="99"/>
    <w:rsid w:val="003C43C3"/>
    <w:rPr>
      <w:rFonts w:cs="Times New Roman"/>
      <w:color w:val="0000FF"/>
      <w:u w:val="single"/>
    </w:rPr>
  </w:style>
  <w:style w:type="paragraph" w:styleId="BalloonText">
    <w:name w:val="Balloon Text"/>
    <w:basedOn w:val="Normal"/>
    <w:link w:val="BalloonTextChar"/>
    <w:uiPriority w:val="99"/>
    <w:semiHidden/>
    <w:rsid w:val="003C43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C43C3"/>
    <w:rPr>
      <w:rFonts w:ascii="Tahoma" w:hAnsi="Tahoma" w:cs="Tahoma"/>
      <w:sz w:val="16"/>
      <w:szCs w:val="16"/>
    </w:rPr>
  </w:style>
  <w:style w:type="paragraph" w:styleId="ListNumber">
    <w:name w:val="List Number"/>
    <w:aliases w:val="MyNumbering"/>
    <w:basedOn w:val="Normal"/>
    <w:link w:val="ListNumberChar"/>
    <w:uiPriority w:val="99"/>
    <w:rsid w:val="00B12819"/>
    <w:pPr>
      <w:tabs>
        <w:tab w:val="num" w:pos="340"/>
      </w:tabs>
      <w:spacing w:after="0" w:line="240" w:lineRule="auto"/>
      <w:ind w:left="340" w:hanging="340"/>
    </w:pPr>
    <w:rPr>
      <w:rFonts w:ascii="Arial" w:eastAsia="Times New Roman" w:hAnsi="Arial"/>
      <w:szCs w:val="24"/>
      <w:lang w:eastAsia="en-AU"/>
    </w:rPr>
  </w:style>
  <w:style w:type="character" w:customStyle="1" w:styleId="ListNumberChar">
    <w:name w:val="List Number Char"/>
    <w:aliases w:val="MyNumbering Char"/>
    <w:basedOn w:val="DefaultParagraphFont"/>
    <w:link w:val="ListNumber"/>
    <w:uiPriority w:val="99"/>
    <w:locked/>
    <w:rsid w:val="00B12819"/>
    <w:rPr>
      <w:rFonts w:ascii="Arial" w:hAnsi="Arial" w:cs="Times New Roman"/>
      <w:sz w:val="24"/>
      <w:szCs w:val="24"/>
      <w:lang w:eastAsia="en-AU"/>
    </w:rPr>
  </w:style>
  <w:style w:type="paragraph" w:styleId="NormalIndent">
    <w:name w:val="Normal Indent"/>
    <w:basedOn w:val="Normal"/>
    <w:uiPriority w:val="99"/>
    <w:rsid w:val="00B12819"/>
    <w:pPr>
      <w:spacing w:after="0" w:line="240" w:lineRule="auto"/>
      <w:ind w:left="357"/>
    </w:pPr>
    <w:rPr>
      <w:rFonts w:ascii="Arial" w:eastAsia="Times New Roman" w:hAnsi="Arial" w:cs="Arial"/>
      <w:lang w:eastAsia="en-AU"/>
    </w:rPr>
  </w:style>
  <w:style w:type="paragraph" w:styleId="ListNumber5">
    <w:name w:val="List Number 5"/>
    <w:basedOn w:val="Normal"/>
    <w:uiPriority w:val="99"/>
    <w:rsid w:val="00B12819"/>
    <w:pPr>
      <w:tabs>
        <w:tab w:val="num" w:pos="794"/>
      </w:tabs>
      <w:spacing w:after="0" w:line="240" w:lineRule="auto"/>
      <w:ind w:left="794" w:hanging="397"/>
    </w:pPr>
    <w:rPr>
      <w:rFonts w:ascii="Arial" w:eastAsia="Times New Roman" w:hAnsi="Arial"/>
      <w:szCs w:val="24"/>
      <w:lang w:eastAsia="en-AU"/>
    </w:rPr>
  </w:style>
  <w:style w:type="paragraph" w:styleId="ListNumber4">
    <w:name w:val="List Number 4"/>
    <w:basedOn w:val="Normal"/>
    <w:uiPriority w:val="99"/>
    <w:rsid w:val="00B12819"/>
    <w:pPr>
      <w:tabs>
        <w:tab w:val="num" w:pos="1247"/>
      </w:tabs>
      <w:spacing w:after="0" w:line="240" w:lineRule="auto"/>
      <w:ind w:left="1247" w:hanging="226"/>
    </w:pPr>
    <w:rPr>
      <w:rFonts w:ascii="Arial" w:eastAsia="Times New Roman" w:hAnsi="Arial"/>
      <w:szCs w:val="24"/>
      <w:lang w:eastAsia="en-AU"/>
    </w:rPr>
  </w:style>
  <w:style w:type="paragraph" w:styleId="ListNumber2">
    <w:name w:val="List Number 2"/>
    <w:basedOn w:val="Normal"/>
    <w:uiPriority w:val="99"/>
    <w:rsid w:val="00F101B5"/>
    <w:pPr>
      <w:tabs>
        <w:tab w:val="num" w:pos="643"/>
      </w:tabs>
      <w:spacing w:after="0" w:line="240" w:lineRule="auto"/>
      <w:ind w:left="643" w:hanging="360"/>
      <w:contextualSpacing/>
    </w:pPr>
    <w:rPr>
      <w:rFonts w:ascii="Arial" w:eastAsia="Times New Roman" w:hAnsi="Arial"/>
      <w:szCs w:val="20"/>
      <w:lang w:val="en-US"/>
    </w:rPr>
  </w:style>
  <w:style w:type="paragraph" w:styleId="BodyTextIndent">
    <w:name w:val="Body Text Indent"/>
    <w:basedOn w:val="Normal"/>
    <w:link w:val="BodyTextIndentChar"/>
    <w:rsid w:val="0082383F"/>
    <w:pPr>
      <w:spacing w:after="0" w:line="240" w:lineRule="auto"/>
      <w:ind w:left="1440" w:hanging="720"/>
    </w:pPr>
    <w:rPr>
      <w:rFonts w:ascii="Times New Roman" w:eastAsia="Times New Roman" w:hAnsi="Times New Roman"/>
      <w:sz w:val="24"/>
      <w:szCs w:val="24"/>
    </w:rPr>
  </w:style>
  <w:style w:type="character" w:customStyle="1" w:styleId="BodyTextIndentChar">
    <w:name w:val="Body Text Indent Char"/>
    <w:basedOn w:val="DefaultParagraphFont"/>
    <w:link w:val="BodyTextIndent"/>
    <w:rsid w:val="0082383F"/>
    <w:rPr>
      <w:rFonts w:ascii="Times New Roman" w:eastAsia="Times New Roman" w:hAnsi="Times New Roman"/>
      <w:sz w:val="24"/>
      <w:szCs w:val="24"/>
      <w:lang w:eastAsia="en-US"/>
    </w:rPr>
  </w:style>
  <w:style w:type="paragraph" w:styleId="Header">
    <w:name w:val="header"/>
    <w:basedOn w:val="Normal"/>
    <w:link w:val="HeaderChar"/>
    <w:unhideWhenUsed/>
    <w:rsid w:val="008B4CAC"/>
    <w:pPr>
      <w:tabs>
        <w:tab w:val="center" w:pos="4513"/>
        <w:tab w:val="right" w:pos="9026"/>
      </w:tabs>
      <w:spacing w:after="0" w:line="240" w:lineRule="auto"/>
    </w:pPr>
  </w:style>
  <w:style w:type="character" w:customStyle="1" w:styleId="HeaderChar">
    <w:name w:val="Header Char"/>
    <w:basedOn w:val="DefaultParagraphFont"/>
    <w:link w:val="Header"/>
    <w:rsid w:val="008B4CAC"/>
    <w:rPr>
      <w:lang w:eastAsia="en-US"/>
    </w:rPr>
  </w:style>
  <w:style w:type="paragraph" w:styleId="Footer">
    <w:name w:val="footer"/>
    <w:aliases w:val="Footer1"/>
    <w:basedOn w:val="Normal"/>
    <w:link w:val="FooterChar"/>
    <w:unhideWhenUsed/>
    <w:rsid w:val="008B4CAC"/>
    <w:pPr>
      <w:tabs>
        <w:tab w:val="center" w:pos="4513"/>
        <w:tab w:val="right" w:pos="9026"/>
      </w:tabs>
      <w:spacing w:after="0" w:line="240" w:lineRule="auto"/>
    </w:pPr>
  </w:style>
  <w:style w:type="character" w:customStyle="1" w:styleId="FooterChar">
    <w:name w:val="Footer Char"/>
    <w:aliases w:val="Footer1 Char"/>
    <w:basedOn w:val="DefaultParagraphFont"/>
    <w:link w:val="Footer"/>
    <w:rsid w:val="008B4CAC"/>
    <w:rPr>
      <w:lang w:eastAsia="en-US"/>
    </w:rPr>
  </w:style>
  <w:style w:type="paragraph" w:styleId="NoSpacing">
    <w:name w:val="No Spacing"/>
    <w:uiPriority w:val="1"/>
    <w:qFormat/>
    <w:rsid w:val="003D48C0"/>
    <w:rPr>
      <w:rFonts w:asciiTheme="minorHAnsi" w:eastAsiaTheme="minorHAnsi" w:hAnsiTheme="minorHAnsi" w:cstheme="minorBidi"/>
      <w:lang w:eastAsia="en-US"/>
    </w:rPr>
  </w:style>
  <w:style w:type="paragraph" w:styleId="Subtitle">
    <w:name w:val="Subtitle"/>
    <w:basedOn w:val="Normal"/>
    <w:link w:val="SubtitleChar"/>
    <w:qFormat/>
    <w:locked/>
    <w:rsid w:val="00762F82"/>
    <w:pPr>
      <w:spacing w:after="0" w:line="240" w:lineRule="auto"/>
      <w:ind w:left="720" w:hanging="720"/>
      <w:contextualSpacing/>
      <w:jc w:val="center"/>
    </w:pPr>
    <w:rPr>
      <w:rFonts w:ascii="Arial" w:eastAsia="Times New Roman" w:hAnsi="Arial" w:cs="Arial"/>
      <w:b/>
      <w:sz w:val="32"/>
    </w:rPr>
  </w:style>
  <w:style w:type="character" w:customStyle="1" w:styleId="SubtitleChar">
    <w:name w:val="Subtitle Char"/>
    <w:basedOn w:val="DefaultParagraphFont"/>
    <w:link w:val="Subtitle"/>
    <w:rsid w:val="00762F82"/>
    <w:rPr>
      <w:rFonts w:ascii="Arial" w:eastAsia="Times New Roman" w:hAnsi="Arial" w:cs="Arial"/>
      <w:b/>
      <w:sz w:val="32"/>
      <w:lang w:eastAsia="en-US"/>
    </w:rPr>
  </w:style>
  <w:style w:type="paragraph" w:styleId="BodyText">
    <w:name w:val="Body Text"/>
    <w:basedOn w:val="Normal"/>
    <w:link w:val="BodyTextChar"/>
    <w:uiPriority w:val="99"/>
    <w:unhideWhenUsed/>
    <w:rsid w:val="003A1BE3"/>
    <w:pPr>
      <w:spacing w:after="120"/>
    </w:pPr>
  </w:style>
  <w:style w:type="character" w:customStyle="1" w:styleId="BodyTextChar">
    <w:name w:val="Body Text Char"/>
    <w:basedOn w:val="DefaultParagraphFont"/>
    <w:link w:val="BodyText"/>
    <w:uiPriority w:val="99"/>
    <w:rsid w:val="003A1BE3"/>
    <w:rPr>
      <w:lang w:eastAsia="en-US"/>
    </w:rPr>
  </w:style>
  <w:style w:type="paragraph" w:styleId="FootnoteText">
    <w:name w:val="footnote text"/>
    <w:basedOn w:val="Normal"/>
    <w:link w:val="FootnoteTextChar"/>
    <w:semiHidden/>
    <w:rsid w:val="00FA4310"/>
    <w:pPr>
      <w:spacing w:after="0" w:line="240" w:lineRule="auto"/>
    </w:pPr>
    <w:rPr>
      <w:rFonts w:ascii="Arial" w:eastAsia="MS Mincho" w:hAnsi="Arial"/>
      <w:sz w:val="20"/>
      <w:szCs w:val="20"/>
      <w:lang w:eastAsia="ja-JP"/>
    </w:rPr>
  </w:style>
  <w:style w:type="character" w:customStyle="1" w:styleId="FootnoteTextChar">
    <w:name w:val="Footnote Text Char"/>
    <w:basedOn w:val="DefaultParagraphFont"/>
    <w:link w:val="FootnoteText"/>
    <w:semiHidden/>
    <w:rsid w:val="00FA4310"/>
    <w:rPr>
      <w:rFonts w:ascii="Arial" w:eastAsia="MS Mincho" w:hAnsi="Arial"/>
      <w:sz w:val="20"/>
      <w:szCs w:val="20"/>
      <w:lang w:eastAsia="ja-JP"/>
    </w:rPr>
  </w:style>
  <w:style w:type="character" w:styleId="FootnoteReference">
    <w:name w:val="footnote reference"/>
    <w:basedOn w:val="DefaultParagraphFont"/>
    <w:semiHidden/>
    <w:rsid w:val="00FA4310"/>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en-AU" w:eastAsia="en-AU" w:bidi="ar-SA"/>
      </w:rPr>
    </w:rPrDefault>
    <w:pPrDefault/>
  </w:docDefaults>
  <w:latentStyles w:defLockedState="0" w:defUIPriority="99" w:defSemiHidden="1" w:defUnhideWhenUsed="0" w:defQFormat="0" w:count="276">
    <w:lsdException w:name="Normal" w:locked="1" w:semiHidden="0" w:uiPriority="0" w:qFormat="1"/>
    <w:lsdException w:name="heading 1" w:locked="1" w:semiHidden="0" w:uiPriority="0" w:qFormat="1"/>
    <w:lsdException w:name="heading 2" w:locked="1" w:semiHidden="0" w:uiPriority="0" w:qFormat="1"/>
    <w:lsdException w:name="heading 3" w:locked="1" w:uiPriority="0" w:unhideWhenUsed="1" w:qFormat="1"/>
    <w:lsdException w:name="heading 4" w:locked="1" w:uiPriority="0" w:unhideWhenUsed="1" w:qFormat="1"/>
    <w:lsdException w:name="heading 5" w:locked="1" w:semiHidden="0" w:uiPriority="0" w:qFormat="1"/>
    <w:lsdException w:name="heading 6" w:locked="1" w:uiPriority="0" w:unhideWhenUsed="1" w:qFormat="1"/>
    <w:lsdException w:name="heading 7" w:locked="1" w:uiPriority="0" w:unhideWhenUsed="1" w:qFormat="1"/>
    <w:lsdException w:name="heading 8" w:locked="1" w:uiPriority="0" w:unhideWhenUsed="1" w:qFormat="1"/>
    <w:lsdException w:name="heading 9" w:locked="1" w:semiHidden="0" w:uiPriority="0"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locked="1" w:semiHidden="0" w:uiPriority="0"/>
    <w:lsdException w:name="toc 2" w:locked="1" w:semiHidden="0" w:uiPriority="0"/>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Normal Indent" w:locked="1" w:semiHidden="0" w:uiPriority="0"/>
    <w:lsdException w:name="footnote text" w:uiPriority="0" w:unhideWhenUsed="1"/>
    <w:lsdException w:name="annotation text" w:unhideWhenUsed="1"/>
    <w:lsdException w:name="header" w:uiPriority="0" w:unhideWhenUsed="1"/>
    <w:lsdException w:name="footer" w:uiPriority="0" w:unhideWhenUsed="1"/>
    <w:lsdException w:name="index heading" w:unhideWhenUsed="1"/>
    <w:lsdException w:name="caption" w:locked="1" w:uiPriority="0" w:unhideWhenUsed="1" w:qFormat="1"/>
    <w:lsdException w:name="table of figures" w:unhideWhenUsed="1"/>
    <w:lsdException w:name="envelope address" w:unhideWhenUsed="1"/>
    <w:lsdException w:name="envelope return" w:unhideWhenUsed="1"/>
    <w:lsdException w:name="footnote reference" w:uiPriority="0"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locked="1" w:semiHidden="0" w:uiPriority="0"/>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locked="1" w:semiHidden="0" w:uiPriority="0"/>
    <w:lsdException w:name="List Number 3" w:unhideWhenUsed="1"/>
    <w:lsdException w:name="List Number 4" w:locked="1" w:semiHidden="0" w:uiPriority="0"/>
    <w:lsdException w:name="List Number 5" w:locked="1" w:semiHidden="0" w:uiPriority="0"/>
    <w:lsdException w:name="Title" w:locked="1" w:semiHidden="0" w:uiPriority="0" w:qFormat="1"/>
    <w:lsdException w:name="Closing" w:unhideWhenUsed="1"/>
    <w:lsdException w:name="Signature" w:unhideWhenUsed="1"/>
    <w:lsdException w:name="Default Paragraph Font" w:locked="1" w:semiHidden="0" w:uiPriority="0"/>
    <w:lsdException w:name="Body Text" w:unhideWhenUsed="1"/>
    <w:lsdException w:name="Body Text Indent" w:uiPriority="0"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locked="1" w:semiHidden="0" w:uiPriority="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locked="1" w:semiHidden="0" w:uiPriority="0"/>
    <w:lsdException w:name="FollowedHyperlink" w:unhideWhenUsed="1"/>
    <w:lsdException w:name="Strong" w:locked="1" w:semiHidden="0" w:uiPriority="0" w:qFormat="1"/>
    <w:lsdException w:name="Emphasis" w:locked="1" w:semiHidden="0" w:uiPriority="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locked="1" w:semiHidden="0" w:uiPriority="59"/>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A57D6C"/>
    <w:pPr>
      <w:spacing w:after="200" w:line="276" w:lineRule="auto"/>
    </w:pPr>
    <w:rPr>
      <w:lang w:eastAsia="en-US"/>
    </w:rPr>
  </w:style>
  <w:style w:type="paragraph" w:styleId="Heading2">
    <w:name w:val="heading 2"/>
    <w:basedOn w:val="Normal"/>
    <w:next w:val="Normal"/>
    <w:link w:val="Heading2Char"/>
    <w:uiPriority w:val="99"/>
    <w:qFormat/>
    <w:rsid w:val="00391C73"/>
    <w:pPr>
      <w:keepNext/>
      <w:spacing w:after="0" w:line="240" w:lineRule="auto"/>
      <w:jc w:val="center"/>
      <w:outlineLvl w:val="1"/>
    </w:pPr>
    <w:rPr>
      <w:rFonts w:ascii="Times New Roman" w:eastAsia="Times New Roman" w:hAnsi="Times New Roman"/>
      <w:b/>
      <w:sz w:val="28"/>
      <w:szCs w:val="20"/>
    </w:rPr>
  </w:style>
  <w:style w:type="paragraph" w:styleId="Heading5">
    <w:name w:val="heading 5"/>
    <w:basedOn w:val="Normal"/>
    <w:next w:val="Normal"/>
    <w:link w:val="Heading5Char"/>
    <w:uiPriority w:val="99"/>
    <w:qFormat/>
    <w:rsid w:val="00391C73"/>
    <w:pPr>
      <w:spacing w:before="240" w:after="60" w:line="240" w:lineRule="auto"/>
      <w:outlineLvl w:val="4"/>
    </w:pPr>
    <w:rPr>
      <w:rFonts w:ascii="Times New Roman" w:eastAsia="Times New Roman" w:hAnsi="Times New Roman"/>
      <w:b/>
      <w:bCs/>
      <w:i/>
      <w:iCs/>
      <w:sz w:val="26"/>
      <w:szCs w:val="26"/>
    </w:rPr>
  </w:style>
  <w:style w:type="paragraph" w:styleId="Heading9">
    <w:name w:val="heading 9"/>
    <w:basedOn w:val="Normal"/>
    <w:next w:val="Normal"/>
    <w:link w:val="Heading9Char"/>
    <w:uiPriority w:val="99"/>
    <w:qFormat/>
    <w:rsid w:val="00F101B5"/>
    <w:pPr>
      <w:keepNext/>
      <w:keepLines/>
      <w:spacing w:before="200" w:after="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locked/>
    <w:rsid w:val="00391C73"/>
    <w:rPr>
      <w:rFonts w:ascii="Times New Roman" w:hAnsi="Times New Roman" w:cs="Times New Roman"/>
      <w:b/>
      <w:sz w:val="20"/>
      <w:szCs w:val="20"/>
    </w:rPr>
  </w:style>
  <w:style w:type="character" w:customStyle="1" w:styleId="Heading5Char">
    <w:name w:val="Heading 5 Char"/>
    <w:basedOn w:val="DefaultParagraphFont"/>
    <w:link w:val="Heading5"/>
    <w:uiPriority w:val="99"/>
    <w:locked/>
    <w:rsid w:val="00391C73"/>
    <w:rPr>
      <w:rFonts w:ascii="Times New Roman" w:hAnsi="Times New Roman" w:cs="Times New Roman"/>
      <w:b/>
      <w:bCs/>
      <w:i/>
      <w:iCs/>
      <w:sz w:val="26"/>
      <w:szCs w:val="26"/>
    </w:rPr>
  </w:style>
  <w:style w:type="character" w:customStyle="1" w:styleId="Heading9Char">
    <w:name w:val="Heading 9 Char"/>
    <w:basedOn w:val="DefaultParagraphFont"/>
    <w:link w:val="Heading9"/>
    <w:uiPriority w:val="99"/>
    <w:locked/>
    <w:rsid w:val="00F101B5"/>
    <w:rPr>
      <w:rFonts w:ascii="Cambria" w:hAnsi="Cambria" w:cs="Times New Roman"/>
      <w:i/>
      <w:iCs/>
      <w:color w:val="404040"/>
      <w:sz w:val="20"/>
      <w:szCs w:val="20"/>
    </w:rPr>
  </w:style>
  <w:style w:type="table" w:styleId="TableGrid">
    <w:name w:val="Table Grid"/>
    <w:basedOn w:val="TableNormal"/>
    <w:uiPriority w:val="59"/>
    <w:rsid w:val="00096F2A"/>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3D3260"/>
    <w:pPr>
      <w:ind w:left="720"/>
    </w:pPr>
  </w:style>
  <w:style w:type="paragraph" w:styleId="NormalWeb">
    <w:name w:val="Normal (Web)"/>
    <w:basedOn w:val="Normal"/>
    <w:uiPriority w:val="99"/>
    <w:rsid w:val="003C43C3"/>
    <w:pPr>
      <w:spacing w:before="100" w:beforeAutospacing="1" w:after="100" w:afterAutospacing="1" w:line="240" w:lineRule="auto"/>
    </w:pPr>
    <w:rPr>
      <w:rFonts w:ascii="Times New Roman" w:eastAsia="Times New Roman" w:hAnsi="Times New Roman"/>
      <w:sz w:val="24"/>
      <w:szCs w:val="24"/>
      <w:lang w:eastAsia="en-AU"/>
    </w:rPr>
  </w:style>
  <w:style w:type="character" w:styleId="Hyperlink">
    <w:name w:val="Hyperlink"/>
    <w:basedOn w:val="DefaultParagraphFont"/>
    <w:uiPriority w:val="99"/>
    <w:rsid w:val="003C43C3"/>
    <w:rPr>
      <w:rFonts w:cs="Times New Roman"/>
      <w:color w:val="0000FF"/>
      <w:u w:val="single"/>
    </w:rPr>
  </w:style>
  <w:style w:type="paragraph" w:styleId="BalloonText">
    <w:name w:val="Balloon Text"/>
    <w:basedOn w:val="Normal"/>
    <w:link w:val="BalloonTextChar"/>
    <w:uiPriority w:val="99"/>
    <w:semiHidden/>
    <w:rsid w:val="003C43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C43C3"/>
    <w:rPr>
      <w:rFonts w:ascii="Tahoma" w:hAnsi="Tahoma" w:cs="Tahoma"/>
      <w:sz w:val="16"/>
      <w:szCs w:val="16"/>
    </w:rPr>
  </w:style>
  <w:style w:type="paragraph" w:styleId="ListNumber">
    <w:name w:val="List Number"/>
    <w:aliases w:val="MyNumbering"/>
    <w:basedOn w:val="Normal"/>
    <w:link w:val="ListNumberChar"/>
    <w:uiPriority w:val="99"/>
    <w:rsid w:val="00B12819"/>
    <w:pPr>
      <w:tabs>
        <w:tab w:val="num" w:pos="340"/>
      </w:tabs>
      <w:spacing w:after="0" w:line="240" w:lineRule="auto"/>
      <w:ind w:left="340" w:hanging="340"/>
    </w:pPr>
    <w:rPr>
      <w:rFonts w:ascii="Arial" w:eastAsia="Times New Roman" w:hAnsi="Arial"/>
      <w:szCs w:val="24"/>
      <w:lang w:eastAsia="en-AU"/>
    </w:rPr>
  </w:style>
  <w:style w:type="character" w:customStyle="1" w:styleId="ListNumberChar">
    <w:name w:val="List Number Char"/>
    <w:aliases w:val="MyNumbering Char"/>
    <w:basedOn w:val="DefaultParagraphFont"/>
    <w:link w:val="ListNumber"/>
    <w:uiPriority w:val="99"/>
    <w:locked/>
    <w:rsid w:val="00B12819"/>
    <w:rPr>
      <w:rFonts w:ascii="Arial" w:hAnsi="Arial" w:cs="Times New Roman"/>
      <w:sz w:val="24"/>
      <w:szCs w:val="24"/>
      <w:lang w:eastAsia="en-AU"/>
    </w:rPr>
  </w:style>
  <w:style w:type="paragraph" w:styleId="NormalIndent">
    <w:name w:val="Normal Indent"/>
    <w:basedOn w:val="Normal"/>
    <w:uiPriority w:val="99"/>
    <w:rsid w:val="00B12819"/>
    <w:pPr>
      <w:spacing w:after="0" w:line="240" w:lineRule="auto"/>
      <w:ind w:left="357"/>
    </w:pPr>
    <w:rPr>
      <w:rFonts w:ascii="Arial" w:eastAsia="Times New Roman" w:hAnsi="Arial" w:cs="Arial"/>
      <w:lang w:eastAsia="en-AU"/>
    </w:rPr>
  </w:style>
  <w:style w:type="paragraph" w:styleId="ListNumber5">
    <w:name w:val="List Number 5"/>
    <w:basedOn w:val="Normal"/>
    <w:uiPriority w:val="99"/>
    <w:rsid w:val="00B12819"/>
    <w:pPr>
      <w:tabs>
        <w:tab w:val="num" w:pos="794"/>
      </w:tabs>
      <w:spacing w:after="0" w:line="240" w:lineRule="auto"/>
      <w:ind w:left="794" w:hanging="397"/>
    </w:pPr>
    <w:rPr>
      <w:rFonts w:ascii="Arial" w:eastAsia="Times New Roman" w:hAnsi="Arial"/>
      <w:szCs w:val="24"/>
      <w:lang w:eastAsia="en-AU"/>
    </w:rPr>
  </w:style>
  <w:style w:type="paragraph" w:styleId="ListNumber4">
    <w:name w:val="List Number 4"/>
    <w:basedOn w:val="Normal"/>
    <w:uiPriority w:val="99"/>
    <w:rsid w:val="00B12819"/>
    <w:pPr>
      <w:tabs>
        <w:tab w:val="num" w:pos="1247"/>
      </w:tabs>
      <w:spacing w:after="0" w:line="240" w:lineRule="auto"/>
      <w:ind w:left="1247" w:hanging="226"/>
    </w:pPr>
    <w:rPr>
      <w:rFonts w:ascii="Arial" w:eastAsia="Times New Roman" w:hAnsi="Arial"/>
      <w:szCs w:val="24"/>
      <w:lang w:eastAsia="en-AU"/>
    </w:rPr>
  </w:style>
  <w:style w:type="paragraph" w:styleId="ListNumber2">
    <w:name w:val="List Number 2"/>
    <w:basedOn w:val="Normal"/>
    <w:uiPriority w:val="99"/>
    <w:rsid w:val="00F101B5"/>
    <w:pPr>
      <w:tabs>
        <w:tab w:val="num" w:pos="643"/>
      </w:tabs>
      <w:spacing w:after="0" w:line="240" w:lineRule="auto"/>
      <w:ind w:left="643" w:hanging="360"/>
      <w:contextualSpacing/>
    </w:pPr>
    <w:rPr>
      <w:rFonts w:ascii="Arial" w:eastAsia="Times New Roman" w:hAnsi="Arial"/>
      <w:szCs w:val="20"/>
      <w:lang w:val="en-US"/>
    </w:rPr>
  </w:style>
  <w:style w:type="paragraph" w:styleId="BodyTextIndent">
    <w:name w:val="Body Text Indent"/>
    <w:basedOn w:val="Normal"/>
    <w:link w:val="BodyTextIndentChar"/>
    <w:rsid w:val="0082383F"/>
    <w:pPr>
      <w:spacing w:after="0" w:line="240" w:lineRule="auto"/>
      <w:ind w:left="1440" w:hanging="720"/>
    </w:pPr>
    <w:rPr>
      <w:rFonts w:ascii="Times New Roman" w:eastAsia="Times New Roman" w:hAnsi="Times New Roman"/>
      <w:sz w:val="24"/>
      <w:szCs w:val="24"/>
    </w:rPr>
  </w:style>
  <w:style w:type="character" w:customStyle="1" w:styleId="BodyTextIndentChar">
    <w:name w:val="Body Text Indent Char"/>
    <w:basedOn w:val="DefaultParagraphFont"/>
    <w:link w:val="BodyTextIndent"/>
    <w:rsid w:val="0082383F"/>
    <w:rPr>
      <w:rFonts w:ascii="Times New Roman" w:eastAsia="Times New Roman" w:hAnsi="Times New Roman"/>
      <w:sz w:val="24"/>
      <w:szCs w:val="24"/>
      <w:lang w:eastAsia="en-US"/>
    </w:rPr>
  </w:style>
  <w:style w:type="paragraph" w:styleId="Header">
    <w:name w:val="header"/>
    <w:basedOn w:val="Normal"/>
    <w:link w:val="HeaderChar"/>
    <w:unhideWhenUsed/>
    <w:rsid w:val="008B4CAC"/>
    <w:pPr>
      <w:tabs>
        <w:tab w:val="center" w:pos="4513"/>
        <w:tab w:val="right" w:pos="9026"/>
      </w:tabs>
      <w:spacing w:after="0" w:line="240" w:lineRule="auto"/>
    </w:pPr>
  </w:style>
  <w:style w:type="character" w:customStyle="1" w:styleId="HeaderChar">
    <w:name w:val="Header Char"/>
    <w:basedOn w:val="DefaultParagraphFont"/>
    <w:link w:val="Header"/>
    <w:rsid w:val="008B4CAC"/>
    <w:rPr>
      <w:lang w:eastAsia="en-US"/>
    </w:rPr>
  </w:style>
  <w:style w:type="paragraph" w:styleId="Footer">
    <w:name w:val="footer"/>
    <w:aliases w:val="Footer1"/>
    <w:basedOn w:val="Normal"/>
    <w:link w:val="FooterChar"/>
    <w:unhideWhenUsed/>
    <w:rsid w:val="008B4CAC"/>
    <w:pPr>
      <w:tabs>
        <w:tab w:val="center" w:pos="4513"/>
        <w:tab w:val="right" w:pos="9026"/>
      </w:tabs>
      <w:spacing w:after="0" w:line="240" w:lineRule="auto"/>
    </w:pPr>
  </w:style>
  <w:style w:type="character" w:customStyle="1" w:styleId="FooterChar">
    <w:name w:val="Footer Char"/>
    <w:aliases w:val="Footer1 Char"/>
    <w:basedOn w:val="DefaultParagraphFont"/>
    <w:link w:val="Footer"/>
    <w:rsid w:val="008B4CAC"/>
    <w:rPr>
      <w:lang w:eastAsia="en-US"/>
    </w:rPr>
  </w:style>
  <w:style w:type="paragraph" w:styleId="NoSpacing">
    <w:name w:val="No Spacing"/>
    <w:uiPriority w:val="1"/>
    <w:qFormat/>
    <w:rsid w:val="003D48C0"/>
    <w:rPr>
      <w:rFonts w:asciiTheme="minorHAnsi" w:eastAsiaTheme="minorHAnsi" w:hAnsiTheme="minorHAnsi" w:cstheme="minorBidi"/>
      <w:lang w:eastAsia="en-US"/>
    </w:rPr>
  </w:style>
  <w:style w:type="paragraph" w:styleId="Subtitle">
    <w:name w:val="Subtitle"/>
    <w:basedOn w:val="Normal"/>
    <w:link w:val="SubtitleChar"/>
    <w:qFormat/>
    <w:locked/>
    <w:rsid w:val="00762F82"/>
    <w:pPr>
      <w:spacing w:after="0" w:line="240" w:lineRule="auto"/>
      <w:ind w:left="720" w:hanging="720"/>
      <w:contextualSpacing/>
      <w:jc w:val="center"/>
    </w:pPr>
    <w:rPr>
      <w:rFonts w:ascii="Arial" w:eastAsia="Times New Roman" w:hAnsi="Arial" w:cs="Arial"/>
      <w:b/>
      <w:sz w:val="32"/>
    </w:rPr>
  </w:style>
  <w:style w:type="character" w:customStyle="1" w:styleId="SubtitleChar">
    <w:name w:val="Subtitle Char"/>
    <w:basedOn w:val="DefaultParagraphFont"/>
    <w:link w:val="Subtitle"/>
    <w:rsid w:val="00762F82"/>
    <w:rPr>
      <w:rFonts w:ascii="Arial" w:eastAsia="Times New Roman" w:hAnsi="Arial" w:cs="Arial"/>
      <w:b/>
      <w:sz w:val="32"/>
      <w:lang w:eastAsia="en-US"/>
    </w:rPr>
  </w:style>
  <w:style w:type="paragraph" w:styleId="BodyText">
    <w:name w:val="Body Text"/>
    <w:basedOn w:val="Normal"/>
    <w:link w:val="BodyTextChar"/>
    <w:uiPriority w:val="99"/>
    <w:unhideWhenUsed/>
    <w:rsid w:val="003A1BE3"/>
    <w:pPr>
      <w:spacing w:after="120"/>
    </w:pPr>
  </w:style>
  <w:style w:type="character" w:customStyle="1" w:styleId="BodyTextChar">
    <w:name w:val="Body Text Char"/>
    <w:basedOn w:val="DefaultParagraphFont"/>
    <w:link w:val="BodyText"/>
    <w:uiPriority w:val="99"/>
    <w:rsid w:val="003A1BE3"/>
    <w:rPr>
      <w:lang w:eastAsia="en-US"/>
    </w:rPr>
  </w:style>
  <w:style w:type="paragraph" w:styleId="FootnoteText">
    <w:name w:val="footnote text"/>
    <w:basedOn w:val="Normal"/>
    <w:link w:val="FootnoteTextChar"/>
    <w:semiHidden/>
    <w:rsid w:val="00FA4310"/>
    <w:pPr>
      <w:spacing w:after="0" w:line="240" w:lineRule="auto"/>
    </w:pPr>
    <w:rPr>
      <w:rFonts w:ascii="Arial" w:eastAsia="MS Mincho" w:hAnsi="Arial"/>
      <w:sz w:val="20"/>
      <w:szCs w:val="20"/>
      <w:lang w:eastAsia="ja-JP"/>
    </w:rPr>
  </w:style>
  <w:style w:type="character" w:customStyle="1" w:styleId="FootnoteTextChar">
    <w:name w:val="Footnote Text Char"/>
    <w:basedOn w:val="DefaultParagraphFont"/>
    <w:link w:val="FootnoteText"/>
    <w:semiHidden/>
    <w:rsid w:val="00FA4310"/>
    <w:rPr>
      <w:rFonts w:ascii="Arial" w:eastAsia="MS Mincho" w:hAnsi="Arial"/>
      <w:sz w:val="20"/>
      <w:szCs w:val="20"/>
      <w:lang w:eastAsia="ja-JP"/>
    </w:rPr>
  </w:style>
  <w:style w:type="character" w:styleId="FootnoteReference">
    <w:name w:val="footnote reference"/>
    <w:basedOn w:val="DefaultParagraphFont"/>
    <w:semiHidden/>
    <w:rsid w:val="00FA431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030583">
      <w:bodyDiv w:val="1"/>
      <w:marLeft w:val="0"/>
      <w:marRight w:val="0"/>
      <w:marTop w:val="0"/>
      <w:marBottom w:val="0"/>
      <w:divBdr>
        <w:top w:val="none" w:sz="0" w:space="0" w:color="auto"/>
        <w:left w:val="none" w:sz="0" w:space="0" w:color="auto"/>
        <w:bottom w:val="none" w:sz="0" w:space="0" w:color="auto"/>
        <w:right w:val="none" w:sz="0" w:space="0" w:color="auto"/>
      </w:divBdr>
    </w:div>
    <w:div w:id="11892216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g"/><Relationship Id="rId10" Type="http://schemas.openxmlformats.org/officeDocument/2006/relationships/image" Target="media/image2.wmf"/><Relationship Id="rId11" Type="http://schemas.openxmlformats.org/officeDocument/2006/relationships/oleObject" Target="embeddings/oleObject1.bin"/><Relationship Id="rId12" Type="http://schemas.openxmlformats.org/officeDocument/2006/relationships/image" Target="media/image3.wmf"/><Relationship Id="rId13" Type="http://schemas.openxmlformats.org/officeDocument/2006/relationships/oleObject" Target="embeddings/oleObject2.bin"/><Relationship Id="rId14" Type="http://schemas.openxmlformats.org/officeDocument/2006/relationships/image" Target="media/image4.wmf"/><Relationship Id="rId15" Type="http://schemas.openxmlformats.org/officeDocument/2006/relationships/oleObject" Target="embeddings/oleObject3.bin"/><Relationship Id="rId16" Type="http://schemas.openxmlformats.org/officeDocument/2006/relationships/image" Target="media/image5.wmf"/><Relationship Id="rId17" Type="http://schemas.openxmlformats.org/officeDocument/2006/relationships/oleObject" Target="embeddings/Microsoft_Equation1.bin"/><Relationship Id="rId18" Type="http://schemas.openxmlformats.org/officeDocument/2006/relationships/image" Target="media/image6.wmf"/><Relationship Id="rId19" Type="http://schemas.openxmlformats.org/officeDocument/2006/relationships/oleObject" Target="embeddings/oleObject4.bin"/><Relationship Id="rId30" Type="http://schemas.openxmlformats.org/officeDocument/2006/relationships/image" Target="media/image12.wmf"/><Relationship Id="rId31" Type="http://schemas.openxmlformats.org/officeDocument/2006/relationships/oleObject" Target="embeddings/Microsoft_Equation2.bin"/><Relationship Id="rId32" Type="http://schemas.openxmlformats.org/officeDocument/2006/relationships/image" Target="media/image13.wmf"/><Relationship Id="rId33" Type="http://schemas.openxmlformats.org/officeDocument/2006/relationships/oleObject" Target="embeddings/oleObject10.bin"/><Relationship Id="rId34" Type="http://schemas.openxmlformats.org/officeDocument/2006/relationships/image" Target="media/image14.wmf"/><Relationship Id="rId35" Type="http://schemas.openxmlformats.org/officeDocument/2006/relationships/oleObject" Target="embeddings/Microsoft_Equation3.bin"/><Relationship Id="rId36" Type="http://schemas.openxmlformats.org/officeDocument/2006/relationships/image" Target="media/image15.wmf"/><Relationship Id="rId37" Type="http://schemas.openxmlformats.org/officeDocument/2006/relationships/oleObject" Target="embeddings/oleObject11.bin"/><Relationship Id="rId38" Type="http://schemas.openxmlformats.org/officeDocument/2006/relationships/image" Target="media/image16.wmf"/><Relationship Id="rId39" Type="http://schemas.openxmlformats.org/officeDocument/2006/relationships/oleObject" Target="embeddings/Microsoft_Equation4.bin"/><Relationship Id="rId50" Type="http://schemas.openxmlformats.org/officeDocument/2006/relationships/image" Target="media/image22.wmf"/><Relationship Id="rId51" Type="http://schemas.openxmlformats.org/officeDocument/2006/relationships/oleObject" Target="embeddings/Microsoft_Equation10.bin"/><Relationship Id="rId52" Type="http://schemas.openxmlformats.org/officeDocument/2006/relationships/image" Target="media/image23.wmf"/><Relationship Id="rId53" Type="http://schemas.openxmlformats.org/officeDocument/2006/relationships/oleObject" Target="embeddings/Microsoft_Equation11.bin"/><Relationship Id="rId54" Type="http://schemas.openxmlformats.org/officeDocument/2006/relationships/image" Target="media/image24.wmf"/><Relationship Id="rId55" Type="http://schemas.openxmlformats.org/officeDocument/2006/relationships/oleObject" Target="embeddings/oleObject12.bin"/><Relationship Id="rId56" Type="http://schemas.openxmlformats.org/officeDocument/2006/relationships/image" Target="media/image25.wmf"/><Relationship Id="rId57" Type="http://schemas.openxmlformats.org/officeDocument/2006/relationships/oleObject" Target="embeddings/oleObject13.bin"/><Relationship Id="rId58" Type="http://schemas.openxmlformats.org/officeDocument/2006/relationships/image" Target="media/image26.wmf"/><Relationship Id="rId59" Type="http://schemas.openxmlformats.org/officeDocument/2006/relationships/oleObject" Target="embeddings/oleObject14.bin"/><Relationship Id="rId70" Type="http://schemas.openxmlformats.org/officeDocument/2006/relationships/image" Target="media/image32.wmf"/><Relationship Id="rId71" Type="http://schemas.openxmlformats.org/officeDocument/2006/relationships/oleObject" Target="embeddings/Microsoft_Equation15.bin"/><Relationship Id="rId72" Type="http://schemas.openxmlformats.org/officeDocument/2006/relationships/image" Target="media/image33.wmf"/><Relationship Id="rId73" Type="http://schemas.openxmlformats.org/officeDocument/2006/relationships/oleObject" Target="embeddings/Microsoft_Equation16.bin"/><Relationship Id="rId74" Type="http://schemas.openxmlformats.org/officeDocument/2006/relationships/image" Target="media/image34.wmf"/><Relationship Id="rId75" Type="http://schemas.openxmlformats.org/officeDocument/2006/relationships/oleObject" Target="embeddings/Microsoft_Equation17.bin"/><Relationship Id="rId76" Type="http://schemas.openxmlformats.org/officeDocument/2006/relationships/image" Target="media/image35.wmf"/><Relationship Id="rId77" Type="http://schemas.openxmlformats.org/officeDocument/2006/relationships/oleObject" Target="embeddings/Microsoft_Equation18.bin"/><Relationship Id="rId78" Type="http://schemas.openxmlformats.org/officeDocument/2006/relationships/image" Target="media/image36.wmf"/><Relationship Id="rId79" Type="http://schemas.openxmlformats.org/officeDocument/2006/relationships/oleObject" Target="embeddings/Microsoft_Equation19.bin"/><Relationship Id="rId90" Type="http://schemas.openxmlformats.org/officeDocument/2006/relationships/header" Target="header1.xml"/><Relationship Id="rId91" Type="http://schemas.openxmlformats.org/officeDocument/2006/relationships/footer" Target="footer1.xml"/><Relationship Id="rId92" Type="http://schemas.openxmlformats.org/officeDocument/2006/relationships/fontTable" Target="fontTable.xml"/><Relationship Id="rId93" Type="http://schemas.openxmlformats.org/officeDocument/2006/relationships/theme" Target="theme/theme1.xml"/><Relationship Id="rId20" Type="http://schemas.openxmlformats.org/officeDocument/2006/relationships/image" Target="media/image7.wmf"/><Relationship Id="rId21" Type="http://schemas.openxmlformats.org/officeDocument/2006/relationships/oleObject" Target="embeddings/oleObject5.bin"/><Relationship Id="rId22" Type="http://schemas.openxmlformats.org/officeDocument/2006/relationships/image" Target="media/image8.wmf"/><Relationship Id="rId23" Type="http://schemas.openxmlformats.org/officeDocument/2006/relationships/oleObject" Target="embeddings/oleObject6.bin"/><Relationship Id="rId24" Type="http://schemas.openxmlformats.org/officeDocument/2006/relationships/image" Target="media/image9.wmf"/><Relationship Id="rId25" Type="http://schemas.openxmlformats.org/officeDocument/2006/relationships/oleObject" Target="embeddings/oleObject7.bin"/><Relationship Id="rId26" Type="http://schemas.openxmlformats.org/officeDocument/2006/relationships/image" Target="media/image10.wmf"/><Relationship Id="rId27" Type="http://schemas.openxmlformats.org/officeDocument/2006/relationships/oleObject" Target="embeddings/oleObject8.bin"/><Relationship Id="rId28" Type="http://schemas.openxmlformats.org/officeDocument/2006/relationships/image" Target="media/image11.wmf"/><Relationship Id="rId29" Type="http://schemas.openxmlformats.org/officeDocument/2006/relationships/oleObject" Target="embeddings/oleObject9.bin"/><Relationship Id="rId40" Type="http://schemas.openxmlformats.org/officeDocument/2006/relationships/image" Target="media/image17.wmf"/><Relationship Id="rId41" Type="http://schemas.openxmlformats.org/officeDocument/2006/relationships/oleObject" Target="embeddings/Microsoft_Equation5.bin"/><Relationship Id="rId42" Type="http://schemas.openxmlformats.org/officeDocument/2006/relationships/image" Target="media/image18.wmf"/><Relationship Id="rId43" Type="http://schemas.openxmlformats.org/officeDocument/2006/relationships/oleObject" Target="embeddings/Microsoft_Equation6.bin"/><Relationship Id="rId44" Type="http://schemas.openxmlformats.org/officeDocument/2006/relationships/image" Target="media/image19.wmf"/><Relationship Id="rId45" Type="http://schemas.openxmlformats.org/officeDocument/2006/relationships/oleObject" Target="embeddings/Microsoft_Equation7.bin"/><Relationship Id="rId46" Type="http://schemas.openxmlformats.org/officeDocument/2006/relationships/image" Target="media/image20.wmf"/><Relationship Id="rId47" Type="http://schemas.openxmlformats.org/officeDocument/2006/relationships/oleObject" Target="embeddings/Microsoft_Equation8.bin"/><Relationship Id="rId48" Type="http://schemas.openxmlformats.org/officeDocument/2006/relationships/image" Target="media/image21.wmf"/><Relationship Id="rId49" Type="http://schemas.openxmlformats.org/officeDocument/2006/relationships/oleObject" Target="embeddings/Microsoft_Equation9.bin"/><Relationship Id="rId60" Type="http://schemas.openxmlformats.org/officeDocument/2006/relationships/image" Target="media/image27.wmf"/><Relationship Id="rId61" Type="http://schemas.openxmlformats.org/officeDocument/2006/relationships/oleObject" Target="embeddings/Microsoft_Equation12.bin"/><Relationship Id="rId62" Type="http://schemas.openxmlformats.org/officeDocument/2006/relationships/image" Target="media/image28.wmf"/><Relationship Id="rId63" Type="http://schemas.openxmlformats.org/officeDocument/2006/relationships/oleObject" Target="embeddings/oleObject15.bin"/><Relationship Id="rId64" Type="http://schemas.openxmlformats.org/officeDocument/2006/relationships/image" Target="media/image29.wmf"/><Relationship Id="rId65" Type="http://schemas.openxmlformats.org/officeDocument/2006/relationships/oleObject" Target="embeddings/Microsoft_Equation13.bin"/><Relationship Id="rId66" Type="http://schemas.openxmlformats.org/officeDocument/2006/relationships/image" Target="media/image30.wmf"/><Relationship Id="rId67" Type="http://schemas.openxmlformats.org/officeDocument/2006/relationships/oleObject" Target="embeddings/oleObject16.bin"/><Relationship Id="rId68" Type="http://schemas.openxmlformats.org/officeDocument/2006/relationships/image" Target="media/image31.wmf"/><Relationship Id="rId69" Type="http://schemas.openxmlformats.org/officeDocument/2006/relationships/oleObject" Target="embeddings/Microsoft_Equation14.bin"/><Relationship Id="rId80" Type="http://schemas.openxmlformats.org/officeDocument/2006/relationships/image" Target="media/image37.wmf"/><Relationship Id="rId81" Type="http://schemas.openxmlformats.org/officeDocument/2006/relationships/oleObject" Target="embeddings/Microsoft_Equation20.bin"/><Relationship Id="rId82" Type="http://schemas.openxmlformats.org/officeDocument/2006/relationships/image" Target="media/image38.wmf"/><Relationship Id="rId83" Type="http://schemas.openxmlformats.org/officeDocument/2006/relationships/oleObject" Target="embeddings/Microsoft_Equation21.bin"/><Relationship Id="rId84" Type="http://schemas.openxmlformats.org/officeDocument/2006/relationships/image" Target="media/image39.wmf"/><Relationship Id="rId85" Type="http://schemas.openxmlformats.org/officeDocument/2006/relationships/oleObject" Target="embeddings/Microsoft_Equation22.bin"/><Relationship Id="rId86" Type="http://schemas.openxmlformats.org/officeDocument/2006/relationships/image" Target="media/image40.wmf"/><Relationship Id="rId87" Type="http://schemas.openxmlformats.org/officeDocument/2006/relationships/oleObject" Target="embeddings/Microsoft_Equation23.bin"/><Relationship Id="rId88" Type="http://schemas.openxmlformats.org/officeDocument/2006/relationships/image" Target="media/image41.wmf"/><Relationship Id="rId89" Type="http://schemas.openxmlformats.org/officeDocument/2006/relationships/oleObject" Target="embeddings/Microsoft_Equation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30A530-7C48-5A44-ADF4-C2DF74FEF2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3</TotalTime>
  <Pages>12</Pages>
  <Words>1159</Words>
  <Characters>6609</Characters>
  <Application>Microsoft Macintosh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Ellenbrook Christian College</Company>
  <LinksUpToDate>false</LinksUpToDate>
  <CharactersWithSpaces>77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e Lone Ranger</dc:creator>
  <cp:lastModifiedBy>Darren Jacques</cp:lastModifiedBy>
  <cp:revision>58</cp:revision>
  <cp:lastPrinted>2013-07-28T05:37:00Z</cp:lastPrinted>
  <dcterms:created xsi:type="dcterms:W3CDTF">2013-07-31T01:10:00Z</dcterms:created>
  <dcterms:modified xsi:type="dcterms:W3CDTF">2016-02-16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